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83" r:id="rId3"/>
    <p:sldId id="258" r:id="rId4"/>
    <p:sldId id="284" r:id="rId5"/>
    <p:sldId id="285" r:id="rId6"/>
    <p:sldId id="259" r:id="rId7"/>
    <p:sldId id="286" r:id="rId8"/>
    <p:sldId id="260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25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57" name="Group 1556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1558" name="Straight Connector 1557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9" name="Straight Connector 1558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0" name="Straight Connector 1559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1" name="Straight Connector 1560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2" name="Straight Connector 1561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3" name="Straight Connector 1562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4" name="Straight Connector 1563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5" name="Straight Connector 1564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6" name="Straight Connector 1565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7" name="Straight Connector 1566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8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69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0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1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2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3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4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5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6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7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8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9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0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1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2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3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4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5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6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7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8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9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0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1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2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3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4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5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6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7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8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9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0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1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2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3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4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5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6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7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8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9" name="Oval 1608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0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1" name="Oval 161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2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3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4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5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6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7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8" name="Oval 1617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19" name="Oval 1618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0" name="Oval 1619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1" name="Oval 1620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2" name="Oval 1621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3" name="Oval 1622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4" name="Oval 1623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6" name="Oval 1625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7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8" name="Oval 1627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29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0" name="Oval 1629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1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2" name="Oval 1631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3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4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5" name="Oval 1634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636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7" name="Oval 1636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8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9" name="Oval 1638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0" name="Oval 1639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1" name="Oval 1640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2" name="Oval 1641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3" name="Oval 1642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4" name="Oval 1643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5" name="Oval 1644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6" name="Oval 1645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7" name="Oval 1646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8" name="Oval 1647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9" name="Oval 1648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0" name="Oval 1649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1" name="Oval 1650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2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3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4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5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6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7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8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9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0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1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2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3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4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5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6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7" name="Oval 1666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8" name="Oval 1667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9" name="Oval 1668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0" name="Oval 1669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1" name="Oval 1670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2" name="Oval 1671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3" name="Oval 1672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4" name="Oval 1673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5" name="Oval 1674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6" name="Oval 1675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7" name="Oval 1676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8" name="Oval 1677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9" name="Oval 1678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0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1" name="Oval 1680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2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3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4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5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6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7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8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9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0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1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2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3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4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5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6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7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8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9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0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1" name="Oval 170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2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3" name="Oval 1702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04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5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6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7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8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9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0" name="Oval 1709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1" name="Oval 1710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2" name="Oval 1711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3" name="Oval 1712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4" name="Oval 1713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5" name="Oval 1714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6" name="Oval 1715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7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8" name="Oval 1717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19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0" name="Oval 1719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1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2" name="Oval 1721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3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4" name="Oval 1723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5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6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7" name="Oval 1726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28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9" name="Oval 1728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0" name="Oval 1729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1" name="Oval 1730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2" name="Oval 1731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3" name="Oval 1732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4" name="Oval 1733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5" name="Oval 1734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6" name="Oval 1735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7" name="Oval 1736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8" name="Oval 1737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9" name="Oval 1738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0" name="Oval 1739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1" name="Oval 1740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2" name="Oval 1741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3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4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5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6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7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8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9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0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1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2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3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4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5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6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7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8" name="Oval 1757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9" name="Oval 1758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0" name="Oval 1759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1" name="Oval 1760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2" name="Oval 1761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3" name="Oval 1762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4" name="Oval 1763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5" name="Oval 1764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6" name="Oval 1765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7" name="Oval 1766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8" name="Oval 1767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9" name="Oval 1768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0" name="Oval 1769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1" name="Oval 1770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2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3" name="Oval 1772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5" name="Oval 1774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76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7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8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9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0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1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2" name="Oval 1781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3" name="Oval 1782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4" name="Oval 1783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5" name="Oval 1784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6" name="Oval 1785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7" name="Oval 1786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8" name="Oval 1787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89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0" name="Oval 178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1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2" name="Oval 179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4" name="Oval 1793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5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6" name="Oval 1795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797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8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9" name="Oval 1798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00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1" name="Oval 1800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2" name="Oval 1801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3" name="Oval 1802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4" name="Oval 1803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5" name="Oval 1804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6" name="Oval 1805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7" name="Oval 1806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8" name="Oval 1807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9" name="Oval 1808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0" name="Oval 1809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1" name="Oval 1810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2" name="Oval 1811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3" name="Oval 1812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4" name="Oval 1813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5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6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7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8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9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0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1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2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3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4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5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6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7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8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9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0" name="Oval 1829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1" name="Oval 1830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2" name="Oval 1831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3" name="Oval 1832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4" name="Oval 1833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5" name="Oval 1834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6" name="Oval 1835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7" name="Oval 1836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8" name="Oval 1837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9" name="Oval 1838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0" name="Oval 1839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1" name="Oval 1840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2" name="Oval 1841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3" name="Oval 1842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4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5" name="Oval 18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6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7" name="Oval 1846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48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9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0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1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2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3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4" name="Oval 1853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5" name="Oval 1854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6" name="Oval 1855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7" name="Oval 1856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8" name="Oval 1857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59" name="Oval 1858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0" name="Oval 1859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1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2" name="Oval 186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3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4" name="Oval 1863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5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6" name="Oval 186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7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8" name="Oval 1867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69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0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1" name="Oval 1870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872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3" name="Oval 1872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4" name="Oval 1873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5" name="Oval 1874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6" name="Oval 1875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7" name="Oval 1876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8" name="Oval 1877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9" name="Oval 1878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0" name="Oval 1879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1" name="Oval 1880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2" name="Oval 1881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3" name="Oval 1882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4" name="Oval 1883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5" name="Oval 1884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6" name="Oval 1885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7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8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9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0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1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2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3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4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5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6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7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8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9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0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1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2" name="Oval 1901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3" name="Oval 1902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4" name="Oval 1903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5" name="Oval 1904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6" name="Oval 1905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7" name="Oval 1906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8" name="Oval 1907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9" name="Oval 1908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0" name="Oval 1909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1" name="Oval 1910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2" name="Oval 1911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3" name="Oval 1912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4" name="Oval 1913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5" name="Oval 1914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6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7" name="Oval 1916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18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9" name="Oval 1918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0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1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2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3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4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5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6" name="Oval 192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7" name="Oval 192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8" name="Oval 192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29" name="Oval 192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0" name="Oval 192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1" name="Oval 193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2" name="Oval 193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3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4" name="Oval 1933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5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6" name="Oval 1935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7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8" name="Oval 1937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39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0" name="Oval 1939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3" name="Oval 1942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944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5" name="Oval 1944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6" name="Oval 1945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7" name="Oval 1946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8" name="Oval 1947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9" name="Oval 1948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0" name="Oval 1949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1" name="Oval 1950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2" name="Oval 1951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3" name="Oval 1952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4" name="Oval 1953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5" name="Oval 1954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6" name="Oval 1955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7" name="Oval 1956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8" name="Oval 1957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9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0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1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2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3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4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5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6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7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8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9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0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1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2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3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4" name="Oval 1973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5" name="Oval 1974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6" name="Oval 1975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7" name="Oval 1976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8" name="Oval 1977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9" name="Oval 1978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0" name="Oval 1979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1" name="Oval 1980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2" name="Oval 1981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3" name="Oval 1982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4" name="Oval 1983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5" name="Oval 1984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6" name="Oval 1985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7" name="Oval 1986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8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9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0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1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2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3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4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5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6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7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8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9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0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1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2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3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1685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72199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9693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97275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6" name="Group 525"/>
          <p:cNvGrpSpPr/>
          <p:nvPr/>
        </p:nvGrpSpPr>
        <p:grpSpPr>
          <a:xfrm>
            <a:off x="0" y="420256"/>
            <a:ext cx="12188952" cy="3795497"/>
            <a:chOff x="0" y="420256"/>
            <a:chExt cx="12188952" cy="3795497"/>
          </a:xfrm>
        </p:grpSpPr>
        <p:cxnSp>
          <p:nvCxnSpPr>
            <p:cNvPr id="527" name="Straight Connector 526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8" name="Straight Connector 527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9" name="Straight Connector 528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0" name="Straight Connector 529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1" name="Straight Connector 530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2" name="Straight Connector 531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3" name="Straight Connector 532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4" name="Straight Connector 533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5" name="Straight Connector 534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6" name="Straight Connector 535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7" name="Rectangle 379"/>
          <p:cNvSpPr/>
          <p:nvPr/>
        </p:nvSpPr>
        <p:spPr>
          <a:xfrm rot="18900000" flipV="1">
            <a:off x="9445819" y="-965459"/>
            <a:ext cx="13717" cy="6493220"/>
          </a:xfrm>
          <a:custGeom>
            <a:avLst/>
            <a:gdLst/>
            <a:ahLst/>
            <a:cxnLst/>
            <a:rect l="l" t="t" r="r" b="b"/>
            <a:pathLst>
              <a:path w="13717" h="6493220">
                <a:moveTo>
                  <a:pt x="1" y="6493220"/>
                </a:moveTo>
                <a:lnTo>
                  <a:pt x="13717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8" name="Rectangle 56"/>
          <p:cNvSpPr/>
          <p:nvPr/>
        </p:nvSpPr>
        <p:spPr>
          <a:xfrm>
            <a:off x="0" y="0"/>
            <a:ext cx="11816540" cy="4572004"/>
          </a:xfrm>
          <a:custGeom>
            <a:avLst/>
            <a:gdLst/>
            <a:ahLst/>
            <a:cxnLst/>
            <a:rect l="l" t="t" r="r" b="b"/>
            <a:pathLst>
              <a:path w="11816540" h="4572004">
                <a:moveTo>
                  <a:pt x="11802824" y="4"/>
                </a:moveTo>
                <a:lnTo>
                  <a:pt x="11816540" y="4"/>
                </a:lnTo>
                <a:lnTo>
                  <a:pt x="11816540" y="4572004"/>
                </a:lnTo>
                <a:lnTo>
                  <a:pt x="11802824" y="4572004"/>
                </a:lnTo>
                <a:close/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10959754" y="3"/>
                </a:moveTo>
                <a:lnTo>
                  <a:pt x="10973470" y="3"/>
                </a:lnTo>
                <a:lnTo>
                  <a:pt x="10973470" y="4572003"/>
                </a:lnTo>
                <a:lnTo>
                  <a:pt x="10959754" y="4572003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11381283" y="2"/>
                </a:moveTo>
                <a:lnTo>
                  <a:pt x="11394999" y="2"/>
                </a:lnTo>
                <a:lnTo>
                  <a:pt x="11394999" y="4572002"/>
                </a:lnTo>
                <a:lnTo>
                  <a:pt x="11381283" y="4572002"/>
                </a:lnTo>
                <a:close/>
                <a:moveTo>
                  <a:pt x="10538225" y="2"/>
                </a:moveTo>
                <a:lnTo>
                  <a:pt x="10551941" y="2"/>
                </a:lnTo>
                <a:lnTo>
                  <a:pt x="10551941" y="4572002"/>
                </a:lnTo>
                <a:lnTo>
                  <a:pt x="10538225" y="4572002"/>
                </a:lnTo>
                <a:close/>
                <a:moveTo>
                  <a:pt x="10116696" y="2"/>
                </a:moveTo>
                <a:lnTo>
                  <a:pt x="10130412" y="2"/>
                </a:lnTo>
                <a:lnTo>
                  <a:pt x="10130412" y="4572002"/>
                </a:lnTo>
                <a:lnTo>
                  <a:pt x="10116696" y="4572002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9273638" y="1"/>
                </a:moveTo>
                <a:lnTo>
                  <a:pt x="9287354" y="1"/>
                </a:lnTo>
                <a:lnTo>
                  <a:pt x="9287354" y="4572001"/>
                </a:lnTo>
                <a:lnTo>
                  <a:pt x="9273638" y="4572001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9695167" y="0"/>
                </a:moveTo>
                <a:lnTo>
                  <a:pt x="9708883" y="0"/>
                </a:lnTo>
                <a:lnTo>
                  <a:pt x="9708883" y="4572000"/>
                </a:lnTo>
                <a:lnTo>
                  <a:pt x="9695167" y="4572000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9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0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1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2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3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4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5" name="Rectangle 93"/>
          <p:cNvSpPr/>
          <p:nvPr/>
        </p:nvSpPr>
        <p:spPr>
          <a:xfrm rot="2700000">
            <a:off x="7402457" y="-944051"/>
            <a:ext cx="13717" cy="6479502"/>
          </a:xfrm>
          <a:custGeom>
            <a:avLst/>
            <a:gdLst/>
            <a:ahLst/>
            <a:cxnLst/>
            <a:rect l="l" t="t" r="r" b="b"/>
            <a:pathLst>
              <a:path w="13717" h="6479502">
                <a:moveTo>
                  <a:pt x="0" y="13716"/>
                </a:moveTo>
                <a:lnTo>
                  <a:pt x="13717" y="0"/>
                </a:lnTo>
                <a:lnTo>
                  <a:pt x="13716" y="6465787"/>
                </a:lnTo>
                <a:lnTo>
                  <a:pt x="1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6" name="Rectangle 94"/>
          <p:cNvSpPr/>
          <p:nvPr/>
        </p:nvSpPr>
        <p:spPr>
          <a:xfrm rot="2700000">
            <a:off x="8245644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7" name="Rectangle 95"/>
          <p:cNvSpPr/>
          <p:nvPr/>
        </p:nvSpPr>
        <p:spPr>
          <a:xfrm rot="2700000">
            <a:off x="9088831" y="-953750"/>
            <a:ext cx="13717" cy="6479503"/>
          </a:xfrm>
          <a:custGeom>
            <a:avLst/>
            <a:gdLst/>
            <a:ahLst/>
            <a:cxnLst/>
            <a:rect l="l" t="t" r="r" b="b"/>
            <a:pathLst>
              <a:path w="13717" h="6479503">
                <a:moveTo>
                  <a:pt x="13717" y="0"/>
                </a:moveTo>
                <a:lnTo>
                  <a:pt x="13716" y="6465787"/>
                </a:lnTo>
                <a:lnTo>
                  <a:pt x="0" y="6479503"/>
                </a:lnTo>
                <a:lnTo>
                  <a:pt x="1" y="1371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8" name="Rectangle 96"/>
          <p:cNvSpPr/>
          <p:nvPr/>
        </p:nvSpPr>
        <p:spPr>
          <a:xfrm rot="2700000">
            <a:off x="9912896" y="-907596"/>
            <a:ext cx="13716" cy="6425429"/>
          </a:xfrm>
          <a:custGeom>
            <a:avLst/>
            <a:gdLst/>
            <a:ahLst/>
            <a:cxnLst/>
            <a:rect l="l" t="t" r="r" b="b"/>
            <a:pathLst>
              <a:path w="13716" h="6425429">
                <a:moveTo>
                  <a:pt x="0" y="0"/>
                </a:moveTo>
                <a:lnTo>
                  <a:pt x="13716" y="13717"/>
                </a:lnTo>
                <a:lnTo>
                  <a:pt x="13716" y="6411713"/>
                </a:lnTo>
                <a:lnTo>
                  <a:pt x="0" y="642542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9" name="Rectangle 97"/>
          <p:cNvSpPr/>
          <p:nvPr/>
        </p:nvSpPr>
        <p:spPr>
          <a:xfrm rot="2700000">
            <a:off x="10334491" y="110221"/>
            <a:ext cx="13717" cy="5232981"/>
          </a:xfrm>
          <a:custGeom>
            <a:avLst/>
            <a:gdLst/>
            <a:ahLst/>
            <a:cxnLst/>
            <a:rect l="l" t="t" r="r" b="b"/>
            <a:pathLst>
              <a:path w="13717" h="5232981">
                <a:moveTo>
                  <a:pt x="0" y="0"/>
                </a:moveTo>
                <a:lnTo>
                  <a:pt x="13717" y="13716"/>
                </a:lnTo>
                <a:lnTo>
                  <a:pt x="13717" y="5219264"/>
                </a:lnTo>
                <a:lnTo>
                  <a:pt x="1" y="523298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0" name="Rectangle 98"/>
          <p:cNvSpPr/>
          <p:nvPr/>
        </p:nvSpPr>
        <p:spPr>
          <a:xfrm rot="2700000">
            <a:off x="10756084" y="1128037"/>
            <a:ext cx="13716" cy="4040537"/>
          </a:xfrm>
          <a:custGeom>
            <a:avLst/>
            <a:gdLst/>
            <a:ahLst/>
            <a:cxnLst/>
            <a:rect l="l" t="t" r="r" b="b"/>
            <a:pathLst>
              <a:path w="13716" h="4040537">
                <a:moveTo>
                  <a:pt x="0" y="0"/>
                </a:moveTo>
                <a:lnTo>
                  <a:pt x="13716" y="13716"/>
                </a:lnTo>
                <a:lnTo>
                  <a:pt x="13715" y="4026822"/>
                </a:lnTo>
                <a:lnTo>
                  <a:pt x="1" y="4040537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1" name="Rectangle 99"/>
          <p:cNvSpPr/>
          <p:nvPr/>
        </p:nvSpPr>
        <p:spPr>
          <a:xfrm rot="2700000">
            <a:off x="11177678" y="2145853"/>
            <a:ext cx="13716" cy="2848091"/>
          </a:xfrm>
          <a:custGeom>
            <a:avLst/>
            <a:gdLst/>
            <a:ahLst/>
            <a:cxnLst/>
            <a:rect l="l" t="t" r="r" b="b"/>
            <a:pathLst>
              <a:path w="13716" h="2848091">
                <a:moveTo>
                  <a:pt x="0" y="0"/>
                </a:moveTo>
                <a:lnTo>
                  <a:pt x="13716" y="13716"/>
                </a:lnTo>
                <a:lnTo>
                  <a:pt x="13715" y="2834375"/>
                </a:lnTo>
                <a:lnTo>
                  <a:pt x="0" y="284809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2" name="Rectangle 100"/>
          <p:cNvSpPr/>
          <p:nvPr/>
        </p:nvSpPr>
        <p:spPr>
          <a:xfrm rot="2700000">
            <a:off x="11599272" y="3163669"/>
            <a:ext cx="13715" cy="1655644"/>
          </a:xfrm>
          <a:custGeom>
            <a:avLst/>
            <a:gdLst/>
            <a:ahLst/>
            <a:cxnLst/>
            <a:rect l="l" t="t" r="r" b="b"/>
            <a:pathLst>
              <a:path w="13715" h="1655644">
                <a:moveTo>
                  <a:pt x="0" y="0"/>
                </a:moveTo>
                <a:lnTo>
                  <a:pt x="13715" y="13716"/>
                </a:lnTo>
                <a:lnTo>
                  <a:pt x="13715" y="1641929"/>
                </a:lnTo>
                <a:lnTo>
                  <a:pt x="0" y="165564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3" name="Rectangle 101"/>
          <p:cNvSpPr/>
          <p:nvPr/>
        </p:nvSpPr>
        <p:spPr>
          <a:xfrm rot="2700000">
            <a:off x="12020868" y="4181493"/>
            <a:ext cx="13715" cy="463189"/>
          </a:xfrm>
          <a:custGeom>
            <a:avLst/>
            <a:gdLst/>
            <a:ahLst/>
            <a:cxnLst/>
            <a:rect l="l" t="t" r="r" b="b"/>
            <a:pathLst>
              <a:path w="13715" h="463189">
                <a:moveTo>
                  <a:pt x="1" y="0"/>
                </a:moveTo>
                <a:lnTo>
                  <a:pt x="13715" y="13716"/>
                </a:lnTo>
                <a:lnTo>
                  <a:pt x="13715" y="449474"/>
                </a:lnTo>
                <a:lnTo>
                  <a:pt x="0" y="46318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4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5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6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7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8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9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0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1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2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3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4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5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6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7" name="Rectangle 376"/>
          <p:cNvSpPr/>
          <p:nvPr/>
        </p:nvSpPr>
        <p:spPr>
          <a:xfrm rot="18900000" flipV="1">
            <a:off x="6916261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7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8" name="Rectangle 377"/>
          <p:cNvSpPr/>
          <p:nvPr/>
        </p:nvSpPr>
        <p:spPr>
          <a:xfrm rot="18900000" flipV="1">
            <a:off x="7759447" y="-965458"/>
            <a:ext cx="13717" cy="6493219"/>
          </a:xfrm>
          <a:custGeom>
            <a:avLst/>
            <a:gdLst/>
            <a:ahLst/>
            <a:cxnLst/>
            <a:rect l="l" t="t" r="r" b="b"/>
            <a:pathLst>
              <a:path w="13717" h="6493219">
                <a:moveTo>
                  <a:pt x="0" y="6493219"/>
                </a:moveTo>
                <a:lnTo>
                  <a:pt x="13716" y="6479502"/>
                </a:lnTo>
                <a:lnTo>
                  <a:pt x="13717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9" name="Rectangle 378"/>
          <p:cNvSpPr/>
          <p:nvPr/>
        </p:nvSpPr>
        <p:spPr>
          <a:xfrm rot="18900000" flipV="1">
            <a:off x="8602633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13716" y="6479504"/>
                </a:moveTo>
                <a:lnTo>
                  <a:pt x="13716" y="0"/>
                </a:lnTo>
                <a:lnTo>
                  <a:pt x="0" y="13716"/>
                </a:lnTo>
                <a:lnTo>
                  <a:pt x="0" y="6493219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0" name="Rectangle 138"/>
          <p:cNvSpPr/>
          <p:nvPr/>
        </p:nvSpPr>
        <p:spPr>
          <a:xfrm rot="18900000" flipV="1">
            <a:off x="10088968" y="-882602"/>
            <a:ext cx="13716" cy="5927431"/>
          </a:xfrm>
          <a:custGeom>
            <a:avLst/>
            <a:gdLst/>
            <a:ahLst/>
            <a:cxnLst/>
            <a:rect l="l" t="t" r="r" b="b"/>
            <a:pathLst>
              <a:path w="13716" h="5927431">
                <a:moveTo>
                  <a:pt x="0" y="5927431"/>
                </a:moveTo>
                <a:lnTo>
                  <a:pt x="13715" y="59137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1" name="Rectangle 139"/>
          <p:cNvSpPr/>
          <p:nvPr/>
        </p:nvSpPr>
        <p:spPr>
          <a:xfrm rot="18900000" flipV="1">
            <a:off x="10510562" y="-707971"/>
            <a:ext cx="13716" cy="4734985"/>
          </a:xfrm>
          <a:custGeom>
            <a:avLst/>
            <a:gdLst/>
            <a:ahLst/>
            <a:cxnLst/>
            <a:rect l="l" t="t" r="r" b="b"/>
            <a:pathLst>
              <a:path w="13716" h="4734985">
                <a:moveTo>
                  <a:pt x="0" y="4734985"/>
                </a:moveTo>
                <a:lnTo>
                  <a:pt x="13715" y="4721270"/>
                </a:lnTo>
                <a:lnTo>
                  <a:pt x="13716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2" name="Rectangle 140"/>
          <p:cNvSpPr/>
          <p:nvPr/>
        </p:nvSpPr>
        <p:spPr>
          <a:xfrm rot="18900000" flipV="1">
            <a:off x="10932155" y="-533342"/>
            <a:ext cx="13716" cy="3542540"/>
          </a:xfrm>
          <a:custGeom>
            <a:avLst/>
            <a:gdLst/>
            <a:ahLst/>
            <a:cxnLst/>
            <a:rect l="l" t="t" r="r" b="b"/>
            <a:pathLst>
              <a:path w="13716" h="3542540">
                <a:moveTo>
                  <a:pt x="0" y="3542540"/>
                </a:moveTo>
                <a:lnTo>
                  <a:pt x="13715" y="3528825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3" name="Rectangle 141"/>
          <p:cNvSpPr/>
          <p:nvPr/>
        </p:nvSpPr>
        <p:spPr>
          <a:xfrm rot="18900000" flipV="1">
            <a:off x="11353748" y="-358712"/>
            <a:ext cx="13716" cy="2350095"/>
          </a:xfrm>
          <a:custGeom>
            <a:avLst/>
            <a:gdLst/>
            <a:ahLst/>
            <a:cxnLst/>
            <a:rect l="l" t="t" r="r" b="b"/>
            <a:pathLst>
              <a:path w="13716" h="2350095">
                <a:moveTo>
                  <a:pt x="0" y="2350095"/>
                </a:moveTo>
                <a:lnTo>
                  <a:pt x="13715" y="2336380"/>
                </a:lnTo>
                <a:lnTo>
                  <a:pt x="13716" y="137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4" name="Rectangle 142"/>
          <p:cNvSpPr/>
          <p:nvPr/>
        </p:nvSpPr>
        <p:spPr>
          <a:xfrm rot="18900000" flipV="1">
            <a:off x="11775341" y="-184083"/>
            <a:ext cx="13716" cy="1157650"/>
          </a:xfrm>
          <a:custGeom>
            <a:avLst/>
            <a:gdLst/>
            <a:ahLst/>
            <a:cxnLst/>
            <a:rect l="l" t="t" r="r" b="b"/>
            <a:pathLst>
              <a:path w="13716" h="1157650">
                <a:moveTo>
                  <a:pt x="0" y="1157650"/>
                </a:moveTo>
                <a:lnTo>
                  <a:pt x="13716" y="1143934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5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6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7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8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9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0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1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2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3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4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5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6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7" name="Teardrop 3"/>
          <p:cNvSpPr/>
          <p:nvPr/>
        </p:nvSpPr>
        <p:spPr>
          <a:xfrm rot="5400000" flipH="1" flipV="1">
            <a:off x="98129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8" name="Teardrop 3"/>
          <p:cNvSpPr/>
          <p:nvPr/>
        </p:nvSpPr>
        <p:spPr>
          <a:xfrm rot="5400000" flipH="1" flipV="1">
            <a:off x="89703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9" name="Teardrop 3"/>
          <p:cNvSpPr/>
          <p:nvPr/>
        </p:nvSpPr>
        <p:spPr>
          <a:xfrm rot="5400000" flipH="1" flipV="1">
            <a:off x="11498011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0" name="Teardrop 3"/>
          <p:cNvSpPr/>
          <p:nvPr/>
        </p:nvSpPr>
        <p:spPr>
          <a:xfrm rot="5400000" flipH="1" flipV="1">
            <a:off x="106554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1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2" name="Oval 591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3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4" name="Oval 593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5" name="Oval 594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6" name="Oval 595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7" name="Oval 596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8" name="Oval 597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9" name="Oval 598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0" name="Oval 599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1" name="Oval 600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2" name="Oval 601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3" name="Oval 602"/>
          <p:cNvSpPr/>
          <p:nvPr/>
        </p:nvSpPr>
        <p:spPr>
          <a:xfrm>
            <a:off x="100346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4" name="Oval 603"/>
          <p:cNvSpPr/>
          <p:nvPr/>
        </p:nvSpPr>
        <p:spPr>
          <a:xfrm>
            <a:off x="91921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5" name="Oval 604"/>
          <p:cNvSpPr/>
          <p:nvPr/>
        </p:nvSpPr>
        <p:spPr>
          <a:xfrm>
            <a:off x="11719750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6" name="Oval 605"/>
          <p:cNvSpPr/>
          <p:nvPr/>
        </p:nvSpPr>
        <p:spPr>
          <a:xfrm>
            <a:off x="108772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7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8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9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0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1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2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3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4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5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6" name="Teardrop 3"/>
          <p:cNvSpPr/>
          <p:nvPr/>
        </p:nvSpPr>
        <p:spPr>
          <a:xfrm rot="5400000" flipH="1" flipV="1">
            <a:off x="93913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7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8" name="Teardrop 3"/>
          <p:cNvSpPr/>
          <p:nvPr/>
        </p:nvSpPr>
        <p:spPr>
          <a:xfrm rot="5400000" flipH="1" flipV="1">
            <a:off x="11076421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9" name="Teardrop 3"/>
          <p:cNvSpPr/>
          <p:nvPr/>
        </p:nvSpPr>
        <p:spPr>
          <a:xfrm rot="5400000" flipH="1" flipV="1">
            <a:off x="102338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0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1" name="Teardrop 3"/>
          <p:cNvSpPr/>
          <p:nvPr/>
        </p:nvSpPr>
        <p:spPr>
          <a:xfrm rot="5400000" flipH="1" flipV="1">
            <a:off x="11760003" y="685578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69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2" name="Oval 621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3" name="Oval 622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4" name="Oval 623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5" name="Oval 624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6" name="Oval 625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7" name="Oval 626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8" name="Oval 627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9" name="Oval 628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0" name="Oval 629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1" name="Oval 630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2" name="Oval 631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3" name="Oval 632"/>
          <p:cNvSpPr/>
          <p:nvPr/>
        </p:nvSpPr>
        <p:spPr>
          <a:xfrm>
            <a:off x="104568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4" name="Oval 633"/>
          <p:cNvSpPr/>
          <p:nvPr/>
        </p:nvSpPr>
        <p:spPr>
          <a:xfrm>
            <a:off x="96142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5" name="Oval 860"/>
          <p:cNvSpPr/>
          <p:nvPr/>
        </p:nvSpPr>
        <p:spPr>
          <a:xfrm>
            <a:off x="12141892" y="758852"/>
            <a:ext cx="50109" cy="3538433"/>
          </a:xfrm>
          <a:custGeom>
            <a:avLst/>
            <a:gdLst/>
            <a:ahLst/>
            <a:cxnLst/>
            <a:rect l="l" t="t" r="r" b="b"/>
            <a:pathLst>
              <a:path w="50109" h="3538433">
                <a:moveTo>
                  <a:pt x="50109" y="3384355"/>
                </a:moveTo>
                <a:lnTo>
                  <a:pt x="50109" y="3538433"/>
                </a:lnTo>
                <a:cubicBezTo>
                  <a:pt x="20497" y="3525461"/>
                  <a:pt x="0" y="3495821"/>
                  <a:pt x="0" y="3461394"/>
                </a:cubicBezTo>
                <a:cubicBezTo>
                  <a:pt x="0" y="3426967"/>
                  <a:pt x="20497" y="3397327"/>
                  <a:pt x="50109" y="3384355"/>
                </a:cubicBezTo>
                <a:close/>
                <a:moveTo>
                  <a:pt x="50109" y="2538350"/>
                </a:moveTo>
                <a:lnTo>
                  <a:pt x="50109" y="2692428"/>
                </a:lnTo>
                <a:cubicBezTo>
                  <a:pt x="20497" y="2679456"/>
                  <a:pt x="0" y="2649816"/>
                  <a:pt x="0" y="2615389"/>
                </a:cubicBezTo>
                <a:cubicBezTo>
                  <a:pt x="0" y="2580962"/>
                  <a:pt x="20497" y="2551322"/>
                  <a:pt x="50109" y="2538350"/>
                </a:cubicBezTo>
                <a:close/>
                <a:moveTo>
                  <a:pt x="50109" y="1688095"/>
                </a:moveTo>
                <a:lnTo>
                  <a:pt x="50109" y="1842173"/>
                </a:lnTo>
                <a:cubicBezTo>
                  <a:pt x="20497" y="1829201"/>
                  <a:pt x="0" y="1799561"/>
                  <a:pt x="0" y="1765134"/>
                </a:cubicBezTo>
                <a:cubicBezTo>
                  <a:pt x="0" y="1730707"/>
                  <a:pt x="20497" y="1701067"/>
                  <a:pt x="50109" y="1688095"/>
                </a:cubicBezTo>
                <a:close/>
                <a:moveTo>
                  <a:pt x="50109" y="845498"/>
                </a:moveTo>
                <a:lnTo>
                  <a:pt x="50109" y="999576"/>
                </a:lnTo>
                <a:cubicBezTo>
                  <a:pt x="20497" y="986604"/>
                  <a:pt x="0" y="956964"/>
                  <a:pt x="0" y="922537"/>
                </a:cubicBezTo>
                <a:cubicBezTo>
                  <a:pt x="0" y="888110"/>
                  <a:pt x="20497" y="858470"/>
                  <a:pt x="50109" y="845498"/>
                </a:cubicBezTo>
                <a:close/>
                <a:moveTo>
                  <a:pt x="50109" y="0"/>
                </a:moveTo>
                <a:lnTo>
                  <a:pt x="50109" y="154078"/>
                </a:lnTo>
                <a:cubicBezTo>
                  <a:pt x="20497" y="141106"/>
                  <a:pt x="0" y="111466"/>
                  <a:pt x="0" y="77039"/>
                </a:cubicBezTo>
                <a:cubicBezTo>
                  <a:pt x="0" y="42612"/>
                  <a:pt x="20497" y="12972"/>
                  <a:pt x="50109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6" name="Oval 635"/>
          <p:cNvSpPr/>
          <p:nvPr/>
        </p:nvSpPr>
        <p:spPr>
          <a:xfrm>
            <a:off x="112993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7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8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9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0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1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2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3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4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5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6" name="Teardrop 3"/>
          <p:cNvSpPr/>
          <p:nvPr/>
        </p:nvSpPr>
        <p:spPr>
          <a:xfrm rot="5400000" flipH="1" flipV="1">
            <a:off x="95441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7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8" name="Teardrop 3"/>
          <p:cNvSpPr/>
          <p:nvPr/>
        </p:nvSpPr>
        <p:spPr>
          <a:xfrm rot="5400000" flipH="1" flipV="1">
            <a:off x="11229252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9" name="Teardrop 3"/>
          <p:cNvSpPr/>
          <p:nvPr/>
        </p:nvSpPr>
        <p:spPr>
          <a:xfrm rot="5400000" flipH="1" flipV="1">
            <a:off x="103867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0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1" name="Teardrop 3"/>
          <p:cNvSpPr/>
          <p:nvPr/>
        </p:nvSpPr>
        <p:spPr>
          <a:xfrm rot="5400000" flipH="1" flipV="1">
            <a:off x="11908617" y="4923"/>
            <a:ext cx="298552" cy="268215"/>
          </a:xfrm>
          <a:custGeom>
            <a:avLst/>
            <a:gdLst/>
            <a:ahLst/>
            <a:cxnLst/>
            <a:rect l="l" t="t" r="r" b="b"/>
            <a:pathLst>
              <a:path w="298552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298552" y="138"/>
                </a:moveTo>
                <a:lnTo>
                  <a:pt x="298552" y="11636"/>
                </a:lnTo>
                <a:cubicBezTo>
                  <a:pt x="298344" y="11511"/>
                  <a:pt x="298133" y="11506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4" y="189232"/>
                  <a:pt x="256525" y="205210"/>
                  <a:pt x="272877" y="215167"/>
                </a:cubicBezTo>
                <a:lnTo>
                  <a:pt x="298552" y="215277"/>
                </a:lnTo>
                <a:lnTo>
                  <a:pt x="298552" y="221928"/>
                </a:lnTo>
                <a:cubicBezTo>
                  <a:pt x="276711" y="221632"/>
                  <a:pt x="254816" y="229876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0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29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2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3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4" name="Oval 883"/>
          <p:cNvSpPr/>
          <p:nvPr/>
        </p:nvSpPr>
        <p:spPr>
          <a:xfrm>
            <a:off x="2031413" y="-10245"/>
            <a:ext cx="10160587" cy="84875"/>
          </a:xfrm>
          <a:custGeom>
            <a:avLst/>
            <a:gdLst/>
            <a:ahLst/>
            <a:cxnLst/>
            <a:rect l="l" t="t" r="r" b="b"/>
            <a:pathLst>
              <a:path w="10160587" h="84875">
                <a:moveTo>
                  <a:pt x="10110479" y="0"/>
                </a:moveTo>
                <a:lnTo>
                  <a:pt x="10160587" y="0"/>
                </a:lnTo>
                <a:lnTo>
                  <a:pt x="10160587" y="77038"/>
                </a:lnTo>
                <a:cubicBezTo>
                  <a:pt x="10130976" y="64066"/>
                  <a:pt x="10110479" y="34427"/>
                  <a:pt x="10110479" y="0"/>
                </a:cubicBezTo>
                <a:close/>
                <a:moveTo>
                  <a:pt x="9267940" y="0"/>
                </a:moveTo>
                <a:lnTo>
                  <a:pt x="9437692" y="0"/>
                </a:lnTo>
                <a:cubicBezTo>
                  <a:pt x="9437692" y="46875"/>
                  <a:pt x="9399692" y="84875"/>
                  <a:pt x="9352816" y="84875"/>
                </a:cubicBezTo>
                <a:cubicBezTo>
                  <a:pt x="9305940" y="84875"/>
                  <a:pt x="9267940" y="46875"/>
                  <a:pt x="9267940" y="0"/>
                </a:cubicBezTo>
                <a:close/>
                <a:moveTo>
                  <a:pt x="8425400" y="0"/>
                </a:moveTo>
                <a:lnTo>
                  <a:pt x="8595152" y="0"/>
                </a:lnTo>
                <a:cubicBezTo>
                  <a:pt x="8595152" y="46875"/>
                  <a:pt x="8557152" y="84875"/>
                  <a:pt x="8510276" y="84875"/>
                </a:cubicBezTo>
                <a:cubicBezTo>
                  <a:pt x="8463400" y="84875"/>
                  <a:pt x="8425400" y="46875"/>
                  <a:pt x="8425400" y="0"/>
                </a:cubicBezTo>
                <a:close/>
                <a:moveTo>
                  <a:pt x="7582860" y="0"/>
                </a:moveTo>
                <a:lnTo>
                  <a:pt x="7752612" y="0"/>
                </a:lnTo>
                <a:cubicBezTo>
                  <a:pt x="7752612" y="46875"/>
                  <a:pt x="7714612" y="84875"/>
                  <a:pt x="7667736" y="84875"/>
                </a:cubicBezTo>
                <a:cubicBezTo>
                  <a:pt x="7620860" y="84875"/>
                  <a:pt x="7582860" y="46875"/>
                  <a:pt x="7582860" y="0"/>
                </a:cubicBezTo>
                <a:close/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5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6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7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8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9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0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1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2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3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4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5" name="Teardrop 3"/>
          <p:cNvSpPr/>
          <p:nvPr/>
        </p:nvSpPr>
        <p:spPr>
          <a:xfrm rot="5400000" flipH="1" flipV="1">
            <a:off x="98129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6" name="Teardrop 3"/>
          <p:cNvSpPr/>
          <p:nvPr/>
        </p:nvSpPr>
        <p:spPr>
          <a:xfrm rot="5400000" flipH="1" flipV="1">
            <a:off x="89703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7" name="Teardrop 3"/>
          <p:cNvSpPr/>
          <p:nvPr/>
        </p:nvSpPr>
        <p:spPr>
          <a:xfrm rot="5400000" flipH="1" flipV="1">
            <a:off x="11498011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8" name="Teardrop 3"/>
          <p:cNvSpPr/>
          <p:nvPr/>
        </p:nvSpPr>
        <p:spPr>
          <a:xfrm rot="5400000" flipH="1" flipV="1">
            <a:off x="106554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9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0" name="Oval 669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1" name="Oval 670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2" name="Oval 671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3" name="Oval 672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4" name="Oval 673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5" name="Oval 674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6" name="Oval 675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7" name="Oval 676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8" name="Oval 677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9" name="Oval 678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0" name="Oval 679"/>
          <p:cNvSpPr/>
          <p:nvPr/>
        </p:nvSpPr>
        <p:spPr>
          <a:xfrm>
            <a:off x="100346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1" name="Oval 680"/>
          <p:cNvSpPr/>
          <p:nvPr/>
        </p:nvSpPr>
        <p:spPr>
          <a:xfrm>
            <a:off x="91921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2" name="Oval 681"/>
          <p:cNvSpPr/>
          <p:nvPr/>
        </p:nvSpPr>
        <p:spPr>
          <a:xfrm>
            <a:off x="11719750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3" name="Oval 682"/>
          <p:cNvSpPr/>
          <p:nvPr/>
        </p:nvSpPr>
        <p:spPr>
          <a:xfrm>
            <a:off x="108772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4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5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6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7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8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9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0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1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2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3" name="Teardrop 3"/>
          <p:cNvSpPr/>
          <p:nvPr/>
        </p:nvSpPr>
        <p:spPr>
          <a:xfrm rot="5400000" flipH="1" flipV="1">
            <a:off x="93913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4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5" name="Teardrop 3"/>
          <p:cNvSpPr/>
          <p:nvPr/>
        </p:nvSpPr>
        <p:spPr>
          <a:xfrm rot="5400000" flipH="1" flipV="1">
            <a:off x="11076421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6" name="Teardrop 3"/>
          <p:cNvSpPr/>
          <p:nvPr/>
        </p:nvSpPr>
        <p:spPr>
          <a:xfrm rot="5400000" flipH="1" flipV="1">
            <a:off x="102338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7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8" name="Teardrop 3"/>
          <p:cNvSpPr/>
          <p:nvPr/>
        </p:nvSpPr>
        <p:spPr>
          <a:xfrm rot="5400000" flipH="1" flipV="1">
            <a:off x="11760002" y="1531078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3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1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6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5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0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9" name="Oval 698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0" name="Oval 699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1" name="Oval 700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2" name="Oval 701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3" name="Oval 702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4" name="Oval 703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5" name="Oval 704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6" name="Oval 705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7" name="Oval 706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8" name="Oval 707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9" name="Oval 708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0" name="Oval 709"/>
          <p:cNvSpPr/>
          <p:nvPr/>
        </p:nvSpPr>
        <p:spPr>
          <a:xfrm>
            <a:off x="104568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1" name="Oval 710"/>
          <p:cNvSpPr/>
          <p:nvPr/>
        </p:nvSpPr>
        <p:spPr>
          <a:xfrm>
            <a:off x="96142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2" name="Oval 711"/>
          <p:cNvSpPr/>
          <p:nvPr/>
        </p:nvSpPr>
        <p:spPr>
          <a:xfrm>
            <a:off x="112993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3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4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5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6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7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8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9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0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1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2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3" name="Teardrop 3"/>
          <p:cNvSpPr/>
          <p:nvPr/>
        </p:nvSpPr>
        <p:spPr>
          <a:xfrm rot="5400000" flipH="1" flipV="1">
            <a:off x="98129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4" name="Teardrop 3"/>
          <p:cNvSpPr/>
          <p:nvPr/>
        </p:nvSpPr>
        <p:spPr>
          <a:xfrm rot="5400000" flipH="1" flipV="1">
            <a:off x="89703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5" name="Teardrop 3"/>
          <p:cNvSpPr/>
          <p:nvPr/>
        </p:nvSpPr>
        <p:spPr>
          <a:xfrm rot="5400000" flipH="1" flipV="1">
            <a:off x="11498011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6" name="Teardrop 3"/>
          <p:cNvSpPr/>
          <p:nvPr/>
        </p:nvSpPr>
        <p:spPr>
          <a:xfrm rot="5400000" flipH="1" flipV="1">
            <a:off x="106554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7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8" name="Oval 727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9" name="Oval 728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0" name="Oval 729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1" name="Oval 730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2" name="Oval 731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3" name="Oval 732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4" name="Oval 733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5" name="Oval 734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6" name="Oval 735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7" name="Oval 736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8" name="Oval 737"/>
          <p:cNvSpPr/>
          <p:nvPr/>
        </p:nvSpPr>
        <p:spPr>
          <a:xfrm>
            <a:off x="100346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9" name="Oval 738"/>
          <p:cNvSpPr/>
          <p:nvPr/>
        </p:nvSpPr>
        <p:spPr>
          <a:xfrm>
            <a:off x="91921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0" name="Oval 739"/>
          <p:cNvSpPr/>
          <p:nvPr/>
        </p:nvSpPr>
        <p:spPr>
          <a:xfrm>
            <a:off x="11719750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1" name="Oval 740"/>
          <p:cNvSpPr/>
          <p:nvPr/>
        </p:nvSpPr>
        <p:spPr>
          <a:xfrm>
            <a:off x="108772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2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3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4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5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6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7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8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9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0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1" name="Teardrop 3"/>
          <p:cNvSpPr/>
          <p:nvPr/>
        </p:nvSpPr>
        <p:spPr>
          <a:xfrm rot="5400000" flipH="1" flipV="1">
            <a:off x="93913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2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3" name="Teardrop 3"/>
          <p:cNvSpPr/>
          <p:nvPr/>
        </p:nvSpPr>
        <p:spPr>
          <a:xfrm rot="5400000" flipH="1" flipV="1">
            <a:off x="11076421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4" name="Teardrop 3"/>
          <p:cNvSpPr/>
          <p:nvPr/>
        </p:nvSpPr>
        <p:spPr>
          <a:xfrm rot="5400000" flipH="1" flipV="1">
            <a:off x="102338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5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6" name="Teardrop 3"/>
          <p:cNvSpPr/>
          <p:nvPr/>
        </p:nvSpPr>
        <p:spPr>
          <a:xfrm rot="5400000" flipH="1" flipV="1">
            <a:off x="11760003" y="2373673"/>
            <a:ext cx="595780" cy="268215"/>
          </a:xfrm>
          <a:custGeom>
            <a:avLst/>
            <a:gdLst/>
            <a:ahLst/>
            <a:cxnLst/>
            <a:rect l="l" t="t" r="r" b="b"/>
            <a:pathLst>
              <a:path w="595780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0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7" name="Oval 756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8" name="Oval 757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9" name="Oval 758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0" name="Oval 759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1" name="Oval 760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2" name="Oval 761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3" name="Oval 762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4" name="Oval 763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5" name="Oval 764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6" name="Oval 765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7" name="Oval 766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8" name="Oval 767"/>
          <p:cNvSpPr/>
          <p:nvPr/>
        </p:nvSpPr>
        <p:spPr>
          <a:xfrm>
            <a:off x="104568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9" name="Oval 768"/>
          <p:cNvSpPr/>
          <p:nvPr/>
        </p:nvSpPr>
        <p:spPr>
          <a:xfrm>
            <a:off x="96142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0" name="Oval 769"/>
          <p:cNvSpPr/>
          <p:nvPr/>
        </p:nvSpPr>
        <p:spPr>
          <a:xfrm>
            <a:off x="112993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1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2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3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4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5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6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7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8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9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0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1" name="Teardrop 3"/>
          <p:cNvSpPr/>
          <p:nvPr/>
        </p:nvSpPr>
        <p:spPr>
          <a:xfrm rot="5400000" flipH="1" flipV="1">
            <a:off x="98129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2" name="Teardrop 3"/>
          <p:cNvSpPr/>
          <p:nvPr/>
        </p:nvSpPr>
        <p:spPr>
          <a:xfrm rot="5400000" flipH="1" flipV="1">
            <a:off x="89703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3" name="Teardrop 3"/>
          <p:cNvSpPr/>
          <p:nvPr/>
        </p:nvSpPr>
        <p:spPr>
          <a:xfrm rot="5400000" flipH="1" flipV="1">
            <a:off x="11498011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4" name="Teardrop 3"/>
          <p:cNvSpPr/>
          <p:nvPr/>
        </p:nvSpPr>
        <p:spPr>
          <a:xfrm rot="5400000" flipH="1" flipV="1">
            <a:off x="106554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5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6" name="Oval 785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7" name="Oval 786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8" name="Oval 787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9" name="Oval 788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0" name="Oval 789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1" name="Oval 790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2" name="Oval 791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3" name="Oval 792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4" name="Oval 793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5" name="Oval 794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6" name="Oval 795"/>
          <p:cNvSpPr/>
          <p:nvPr/>
        </p:nvSpPr>
        <p:spPr>
          <a:xfrm>
            <a:off x="100346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7" name="Oval 796"/>
          <p:cNvSpPr/>
          <p:nvPr/>
        </p:nvSpPr>
        <p:spPr>
          <a:xfrm>
            <a:off x="91921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8" name="Oval 797"/>
          <p:cNvSpPr/>
          <p:nvPr/>
        </p:nvSpPr>
        <p:spPr>
          <a:xfrm>
            <a:off x="11719750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9" name="Oval 798"/>
          <p:cNvSpPr/>
          <p:nvPr/>
        </p:nvSpPr>
        <p:spPr>
          <a:xfrm>
            <a:off x="108772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0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1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2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3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4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5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6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7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8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9" name="Teardrop 3"/>
          <p:cNvSpPr/>
          <p:nvPr/>
        </p:nvSpPr>
        <p:spPr>
          <a:xfrm rot="5400000" flipH="1" flipV="1">
            <a:off x="93913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0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1" name="Teardrop 3"/>
          <p:cNvSpPr/>
          <p:nvPr/>
        </p:nvSpPr>
        <p:spPr>
          <a:xfrm rot="5400000" flipH="1" flipV="1">
            <a:off x="11076421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2" name="Teardrop 3"/>
          <p:cNvSpPr/>
          <p:nvPr/>
        </p:nvSpPr>
        <p:spPr>
          <a:xfrm rot="5400000" flipH="1" flipV="1">
            <a:off x="102338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3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4" name="Teardrop 3"/>
          <p:cNvSpPr/>
          <p:nvPr/>
        </p:nvSpPr>
        <p:spPr>
          <a:xfrm rot="5400000" flipH="1" flipV="1">
            <a:off x="11760002" y="3223930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7" y="250112"/>
                  <a:pt x="155376" y="250112"/>
                </a:cubicBezTo>
                <a:cubicBezTo>
                  <a:pt x="174454" y="249746"/>
                  <a:pt x="198601" y="254980"/>
                  <a:pt x="211458" y="268141"/>
                </a:cubicBezTo>
                <a:cubicBezTo>
                  <a:pt x="215885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6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59" y="254779"/>
                  <a:pt x="246352" y="254786"/>
                </a:cubicBezTo>
                <a:cubicBezTo>
                  <a:pt x="246344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69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8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89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lnTo>
                  <a:pt x="81286" y="89721"/>
                </a:ln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lnTo>
                  <a:pt x="297890" y="0"/>
                </a:ln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5" name="Oval 814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6" name="Oval 815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7" name="Oval 816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8" name="Oval 817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9" name="Oval 818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0" name="Oval 819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1" name="Oval 820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2" name="Oval 821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3" name="Oval 822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4" name="Oval 823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5" name="Oval 824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6" name="Oval 825"/>
          <p:cNvSpPr/>
          <p:nvPr/>
        </p:nvSpPr>
        <p:spPr>
          <a:xfrm>
            <a:off x="104568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7" name="Oval 826"/>
          <p:cNvSpPr/>
          <p:nvPr/>
        </p:nvSpPr>
        <p:spPr>
          <a:xfrm>
            <a:off x="96142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8" name="Oval 827"/>
          <p:cNvSpPr/>
          <p:nvPr/>
        </p:nvSpPr>
        <p:spPr>
          <a:xfrm>
            <a:off x="112993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9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0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1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2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3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4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5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6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7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8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9" name="Teardrop 3"/>
          <p:cNvSpPr/>
          <p:nvPr/>
        </p:nvSpPr>
        <p:spPr>
          <a:xfrm rot="5400000" flipH="1" flipV="1">
            <a:off x="98129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0" name="Teardrop 3"/>
          <p:cNvSpPr/>
          <p:nvPr/>
        </p:nvSpPr>
        <p:spPr>
          <a:xfrm rot="5400000" flipH="1" flipV="1">
            <a:off x="89703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1" name="Teardrop 3"/>
          <p:cNvSpPr/>
          <p:nvPr/>
        </p:nvSpPr>
        <p:spPr>
          <a:xfrm rot="5400000" flipH="1" flipV="1">
            <a:off x="11498011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2" name="Teardrop 3"/>
          <p:cNvSpPr/>
          <p:nvPr/>
        </p:nvSpPr>
        <p:spPr>
          <a:xfrm rot="5400000" flipH="1" flipV="1">
            <a:off x="106554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3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4" name="Oval 843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5" name="Oval 844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6" name="Oval 845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7" name="Oval 846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8" name="Oval 847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9" name="Oval 848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0" name="Oval 849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1" name="Oval 850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2" name="Oval 851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3" name="Oval 852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4" name="Oval 853"/>
          <p:cNvSpPr/>
          <p:nvPr/>
        </p:nvSpPr>
        <p:spPr>
          <a:xfrm>
            <a:off x="100346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5" name="Oval 854"/>
          <p:cNvSpPr/>
          <p:nvPr/>
        </p:nvSpPr>
        <p:spPr>
          <a:xfrm>
            <a:off x="91921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6" name="Oval 855"/>
          <p:cNvSpPr/>
          <p:nvPr/>
        </p:nvSpPr>
        <p:spPr>
          <a:xfrm>
            <a:off x="11719750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7" name="Oval 856"/>
          <p:cNvSpPr/>
          <p:nvPr/>
        </p:nvSpPr>
        <p:spPr>
          <a:xfrm>
            <a:off x="108772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8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9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0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1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2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3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4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5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6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7" name="Teardrop 3"/>
          <p:cNvSpPr/>
          <p:nvPr/>
        </p:nvSpPr>
        <p:spPr>
          <a:xfrm rot="5400000" flipH="1" flipV="1">
            <a:off x="93913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8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9" name="Teardrop 3"/>
          <p:cNvSpPr/>
          <p:nvPr/>
        </p:nvSpPr>
        <p:spPr>
          <a:xfrm rot="5400000" flipH="1" flipV="1">
            <a:off x="11076421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0" name="Teardrop 3"/>
          <p:cNvSpPr/>
          <p:nvPr/>
        </p:nvSpPr>
        <p:spPr>
          <a:xfrm rot="5400000" flipH="1" flipV="1">
            <a:off x="102338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1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2" name="Teardrop 3"/>
          <p:cNvSpPr/>
          <p:nvPr/>
        </p:nvSpPr>
        <p:spPr>
          <a:xfrm rot="5400000" flipH="1" flipV="1">
            <a:off x="11760002" y="4069935"/>
            <a:ext cx="595781" cy="268215"/>
          </a:xfrm>
          <a:custGeom>
            <a:avLst/>
            <a:gdLst/>
            <a:ahLst/>
            <a:cxnLst/>
            <a:rect l="l" t="t" r="r" b="b"/>
            <a:pathLst>
              <a:path w="595781" h="268215">
                <a:moveTo>
                  <a:pt x="230951" y="239431"/>
                </a:moveTo>
                <a:lnTo>
                  <a:pt x="89396" y="97876"/>
                </a:lnTo>
                <a:cubicBezTo>
                  <a:pt x="74075" y="113887"/>
                  <a:pt x="64809" y="135634"/>
                  <a:pt x="64809" y="159544"/>
                </a:cubicBezTo>
                <a:cubicBezTo>
                  <a:pt x="64809" y="209563"/>
                  <a:pt x="105358" y="250112"/>
                  <a:pt x="155376" y="250112"/>
                </a:cubicBezTo>
                <a:cubicBezTo>
                  <a:pt x="174455" y="249746"/>
                  <a:pt x="198601" y="254980"/>
                  <a:pt x="211458" y="268141"/>
                </a:cubicBezTo>
                <a:cubicBezTo>
                  <a:pt x="215886" y="257686"/>
                  <a:pt x="222436" y="247948"/>
                  <a:pt x="230951" y="239431"/>
                </a:cubicBezTo>
                <a:close/>
                <a:moveTo>
                  <a:pt x="259706" y="219892"/>
                </a:moveTo>
                <a:cubicBezTo>
                  <a:pt x="246546" y="207035"/>
                  <a:pt x="241311" y="182889"/>
                  <a:pt x="241677" y="163811"/>
                </a:cubicBezTo>
                <a:cubicBezTo>
                  <a:pt x="241677" y="113792"/>
                  <a:pt x="201129" y="73244"/>
                  <a:pt x="151110" y="73244"/>
                </a:cubicBezTo>
                <a:cubicBezTo>
                  <a:pt x="127200" y="73244"/>
                  <a:pt x="105453" y="82510"/>
                  <a:pt x="89441" y="97831"/>
                </a:cubicBezTo>
                <a:lnTo>
                  <a:pt x="230996" y="239386"/>
                </a:lnTo>
                <a:cubicBezTo>
                  <a:pt x="239514" y="230871"/>
                  <a:pt x="249252" y="224320"/>
                  <a:pt x="259706" y="219892"/>
                </a:cubicBezTo>
                <a:close/>
                <a:moveTo>
                  <a:pt x="382868" y="82592"/>
                </a:moveTo>
                <a:cubicBezTo>
                  <a:pt x="379825" y="66091"/>
                  <a:pt x="371670" y="50477"/>
                  <a:pt x="358914" y="37722"/>
                </a:cubicBezTo>
                <a:cubicBezTo>
                  <a:pt x="342007" y="20815"/>
                  <a:pt x="320078" y="11989"/>
                  <a:pt x="297922" y="11501"/>
                </a:cubicBezTo>
                <a:lnTo>
                  <a:pt x="297922" y="96667"/>
                </a:lnTo>
                <a:lnTo>
                  <a:pt x="297858" y="96667"/>
                </a:lnTo>
                <a:lnTo>
                  <a:pt x="297858" y="11501"/>
                </a:lnTo>
                <a:cubicBezTo>
                  <a:pt x="275703" y="11990"/>
                  <a:pt x="253774" y="20815"/>
                  <a:pt x="236866" y="37722"/>
                </a:cubicBezTo>
                <a:cubicBezTo>
                  <a:pt x="224105" y="50483"/>
                  <a:pt x="215948" y="66105"/>
                  <a:pt x="212939" y="82613"/>
                </a:cubicBezTo>
                <a:cubicBezTo>
                  <a:pt x="237527" y="100902"/>
                  <a:pt x="253233" y="130241"/>
                  <a:pt x="253233" y="163248"/>
                </a:cubicBezTo>
                <a:cubicBezTo>
                  <a:pt x="252735" y="189232"/>
                  <a:pt x="256525" y="205210"/>
                  <a:pt x="272877" y="215167"/>
                </a:cubicBezTo>
                <a:cubicBezTo>
                  <a:pt x="289126" y="210687"/>
                  <a:pt x="306340" y="210767"/>
                  <a:pt x="322577" y="215380"/>
                </a:cubicBezTo>
                <a:cubicBezTo>
                  <a:pt x="324655" y="214136"/>
                  <a:pt x="326534" y="212797"/>
                  <a:pt x="328229" y="211355"/>
                </a:cubicBezTo>
                <a:cubicBezTo>
                  <a:pt x="340097" y="201263"/>
                  <a:pt x="342986" y="186138"/>
                  <a:pt x="342547" y="163248"/>
                </a:cubicBezTo>
                <a:cubicBezTo>
                  <a:pt x="342547" y="130228"/>
                  <a:pt x="358265" y="100880"/>
                  <a:pt x="382868" y="82592"/>
                </a:cubicBezTo>
                <a:close/>
                <a:moveTo>
                  <a:pt x="506339" y="97830"/>
                </a:moveTo>
                <a:cubicBezTo>
                  <a:pt x="490327" y="82509"/>
                  <a:pt x="468581" y="73244"/>
                  <a:pt x="444670" y="73244"/>
                </a:cubicBezTo>
                <a:cubicBezTo>
                  <a:pt x="394652" y="73244"/>
                  <a:pt x="354103" y="113792"/>
                  <a:pt x="354103" y="163811"/>
                </a:cubicBezTo>
                <a:cubicBezTo>
                  <a:pt x="354470" y="182914"/>
                  <a:pt x="349220" y="207099"/>
                  <a:pt x="336023" y="219944"/>
                </a:cubicBezTo>
                <a:cubicBezTo>
                  <a:pt x="346519" y="224314"/>
                  <a:pt x="356263" y="230867"/>
                  <a:pt x="364783" y="239386"/>
                </a:cubicBezTo>
                <a:close/>
                <a:moveTo>
                  <a:pt x="530971" y="159544"/>
                </a:moveTo>
                <a:cubicBezTo>
                  <a:pt x="530971" y="135634"/>
                  <a:pt x="521705" y="113887"/>
                  <a:pt x="506384" y="97876"/>
                </a:cubicBezTo>
                <a:lnTo>
                  <a:pt x="364828" y="239431"/>
                </a:lnTo>
                <a:cubicBezTo>
                  <a:pt x="373348" y="247952"/>
                  <a:pt x="379901" y="257695"/>
                  <a:pt x="384270" y="268192"/>
                </a:cubicBezTo>
                <a:cubicBezTo>
                  <a:pt x="397115" y="254994"/>
                  <a:pt x="421300" y="249745"/>
                  <a:pt x="440404" y="250111"/>
                </a:cubicBezTo>
                <a:cubicBezTo>
                  <a:pt x="465413" y="250112"/>
                  <a:pt x="488055" y="239974"/>
                  <a:pt x="504444" y="223585"/>
                </a:cubicBezTo>
                <a:cubicBezTo>
                  <a:pt x="520834" y="207196"/>
                  <a:pt x="530971" y="184554"/>
                  <a:pt x="530971" y="159544"/>
                </a:cubicBezTo>
                <a:close/>
                <a:moveTo>
                  <a:pt x="595781" y="268215"/>
                </a:moveTo>
                <a:lnTo>
                  <a:pt x="581969" y="268215"/>
                </a:lnTo>
                <a:cubicBezTo>
                  <a:pt x="578743" y="259654"/>
                  <a:pt x="573266" y="252074"/>
                  <a:pt x="566492" y="245300"/>
                </a:cubicBezTo>
                <a:cubicBezTo>
                  <a:pt x="553737" y="232545"/>
                  <a:pt x="538123" y="224389"/>
                  <a:pt x="521623" y="221347"/>
                </a:cubicBezTo>
                <a:cubicBezTo>
                  <a:pt x="519174" y="225205"/>
                  <a:pt x="516174" y="228633"/>
                  <a:pt x="512960" y="231847"/>
                </a:cubicBezTo>
                <a:cubicBezTo>
                  <a:pt x="494535" y="250272"/>
                  <a:pt x="469082" y="261667"/>
                  <a:pt x="440967" y="261667"/>
                </a:cubicBezTo>
                <a:cubicBezTo>
                  <a:pt x="425629" y="261373"/>
                  <a:pt x="413777" y="262574"/>
                  <a:pt x="405186" y="268215"/>
                </a:cubicBezTo>
                <a:lnTo>
                  <a:pt x="372038" y="268215"/>
                </a:lnTo>
                <a:cubicBezTo>
                  <a:pt x="369178" y="260078"/>
                  <a:pt x="364042" y="252948"/>
                  <a:pt x="357679" y="246581"/>
                </a:cubicBezTo>
                <a:lnTo>
                  <a:pt x="349451" y="254808"/>
                </a:lnTo>
                <a:lnTo>
                  <a:pt x="349428" y="254786"/>
                </a:lnTo>
                <a:cubicBezTo>
                  <a:pt x="349421" y="254779"/>
                  <a:pt x="349413" y="254771"/>
                  <a:pt x="349406" y="254763"/>
                </a:cubicBezTo>
                <a:lnTo>
                  <a:pt x="357634" y="246536"/>
                </a:lnTo>
                <a:cubicBezTo>
                  <a:pt x="324632" y="213554"/>
                  <a:pt x="271148" y="213554"/>
                  <a:pt x="238147" y="246536"/>
                </a:cubicBezTo>
                <a:lnTo>
                  <a:pt x="246374" y="254763"/>
                </a:lnTo>
                <a:cubicBezTo>
                  <a:pt x="246367" y="254771"/>
                  <a:pt x="246360" y="254779"/>
                  <a:pt x="246352" y="254786"/>
                </a:cubicBezTo>
                <a:cubicBezTo>
                  <a:pt x="246345" y="254794"/>
                  <a:pt x="246337" y="254801"/>
                  <a:pt x="246329" y="254808"/>
                </a:cubicBezTo>
                <a:lnTo>
                  <a:pt x="238101" y="246581"/>
                </a:lnTo>
                <a:lnTo>
                  <a:pt x="223742" y="268215"/>
                </a:lnTo>
                <a:lnTo>
                  <a:pt x="190546" y="268215"/>
                </a:lnTo>
                <a:cubicBezTo>
                  <a:pt x="181970" y="262570"/>
                  <a:pt x="170130" y="261374"/>
                  <a:pt x="154813" y="261668"/>
                </a:cubicBezTo>
                <a:cubicBezTo>
                  <a:pt x="121806" y="261668"/>
                  <a:pt x="92467" y="245961"/>
                  <a:pt x="74179" y="221373"/>
                </a:cubicBezTo>
                <a:cubicBezTo>
                  <a:pt x="57671" y="224382"/>
                  <a:pt x="42049" y="232539"/>
                  <a:pt x="29288" y="245300"/>
                </a:cubicBezTo>
                <a:lnTo>
                  <a:pt x="13811" y="268215"/>
                </a:lnTo>
                <a:lnTo>
                  <a:pt x="0" y="268215"/>
                </a:lnTo>
                <a:cubicBezTo>
                  <a:pt x="4705" y="256723"/>
                  <a:pt x="11839" y="246048"/>
                  <a:pt x="21157" y="236731"/>
                </a:cubicBezTo>
                <a:cubicBezTo>
                  <a:pt x="34324" y="223564"/>
                  <a:pt x="50200" y="214757"/>
                  <a:pt x="67080" y="210684"/>
                </a:cubicBezTo>
                <a:cubicBezTo>
                  <a:pt x="57990" y="195895"/>
                  <a:pt x="53000" y="178457"/>
                  <a:pt x="53000" y="159854"/>
                </a:cubicBezTo>
                <a:cubicBezTo>
                  <a:pt x="53000" y="132604"/>
                  <a:pt x="63706" y="107854"/>
                  <a:pt x="81286" y="89721"/>
                </a:cubicBezTo>
                <a:cubicBezTo>
                  <a:pt x="99420" y="72140"/>
                  <a:pt x="124170" y="61435"/>
                  <a:pt x="151420" y="61435"/>
                </a:cubicBezTo>
                <a:cubicBezTo>
                  <a:pt x="170023" y="61435"/>
                  <a:pt x="187461" y="66424"/>
                  <a:pt x="202250" y="75515"/>
                </a:cubicBezTo>
                <a:cubicBezTo>
                  <a:pt x="206323" y="58635"/>
                  <a:pt x="215130" y="42758"/>
                  <a:pt x="228297" y="29591"/>
                </a:cubicBezTo>
                <a:cubicBezTo>
                  <a:pt x="247566" y="10322"/>
                  <a:pt x="272636" y="391"/>
                  <a:pt x="297890" y="0"/>
                </a:cubicBezTo>
                <a:cubicBezTo>
                  <a:pt x="323144" y="391"/>
                  <a:pt x="348215" y="10322"/>
                  <a:pt x="367484" y="29591"/>
                </a:cubicBezTo>
                <a:cubicBezTo>
                  <a:pt x="380644" y="42751"/>
                  <a:pt x="389448" y="58618"/>
                  <a:pt x="393604" y="75474"/>
                </a:cubicBezTo>
                <a:cubicBezTo>
                  <a:pt x="408376" y="66408"/>
                  <a:pt x="425787" y="61434"/>
                  <a:pt x="444360" y="61434"/>
                </a:cubicBezTo>
                <a:cubicBezTo>
                  <a:pt x="471611" y="61434"/>
                  <a:pt x="496360" y="72140"/>
                  <a:pt x="514494" y="89721"/>
                </a:cubicBezTo>
                <a:cubicBezTo>
                  <a:pt x="532075" y="107854"/>
                  <a:pt x="542780" y="132604"/>
                  <a:pt x="542780" y="159854"/>
                </a:cubicBezTo>
                <a:cubicBezTo>
                  <a:pt x="542780" y="178427"/>
                  <a:pt x="537807" y="195839"/>
                  <a:pt x="528740" y="210610"/>
                </a:cubicBezTo>
                <a:cubicBezTo>
                  <a:pt x="545596" y="214766"/>
                  <a:pt x="561463" y="223570"/>
                  <a:pt x="574624" y="236731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3" name="Oval 872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4" name="Oval 873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5" name="Oval 874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6" name="Oval 875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7" name="Oval 876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8" name="Oval 877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9" name="Oval 878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0" name="Oval 879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1" name="Oval 880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2" name="Oval 881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3" name="Oval 882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4" name="Oval 883"/>
          <p:cNvSpPr/>
          <p:nvPr/>
        </p:nvSpPr>
        <p:spPr>
          <a:xfrm>
            <a:off x="104568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5" name="Oval 884"/>
          <p:cNvSpPr/>
          <p:nvPr/>
        </p:nvSpPr>
        <p:spPr>
          <a:xfrm>
            <a:off x="96142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6" name="Oval 885"/>
          <p:cNvSpPr/>
          <p:nvPr/>
        </p:nvSpPr>
        <p:spPr>
          <a:xfrm>
            <a:off x="112993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7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8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9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0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1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2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3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4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5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6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7" name="Teardrop 3"/>
          <p:cNvSpPr/>
          <p:nvPr/>
        </p:nvSpPr>
        <p:spPr>
          <a:xfrm rot="5400000" flipH="1" flipV="1">
            <a:off x="100063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8" name="Teardrop 3"/>
          <p:cNvSpPr/>
          <p:nvPr/>
        </p:nvSpPr>
        <p:spPr>
          <a:xfrm rot="5400000" flipH="1" flipV="1">
            <a:off x="916376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7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9" name="Teardrop 3"/>
          <p:cNvSpPr/>
          <p:nvPr/>
        </p:nvSpPr>
        <p:spPr>
          <a:xfrm rot="5400000" flipH="1" flipV="1">
            <a:off x="11691380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0" name="Teardrop 3"/>
          <p:cNvSpPr/>
          <p:nvPr/>
        </p:nvSpPr>
        <p:spPr>
          <a:xfrm rot="5400000" flipH="1" flipV="1">
            <a:off x="108488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49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1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2" name="Oval 1651"/>
          <p:cNvSpPr/>
          <p:nvPr/>
        </p:nvSpPr>
        <p:spPr>
          <a:xfrm>
            <a:off x="812619" y="4561319"/>
            <a:ext cx="11030995" cy="10682"/>
          </a:xfrm>
          <a:custGeom>
            <a:avLst/>
            <a:gdLst/>
            <a:ahLst/>
            <a:cxnLst/>
            <a:rect l="l" t="t" r="r" b="b"/>
            <a:pathLst>
              <a:path w="11030995" h="10682">
                <a:moveTo>
                  <a:pt x="10992007" y="0"/>
                </a:moveTo>
                <a:cubicBezTo>
                  <a:pt x="11006265" y="0"/>
                  <a:pt x="11019702" y="3516"/>
                  <a:pt x="11030995" y="10682"/>
                </a:cubicBezTo>
                <a:lnTo>
                  <a:pt x="10953019" y="10682"/>
                </a:lnTo>
                <a:cubicBezTo>
                  <a:pt x="10964312" y="3516"/>
                  <a:pt x="10977749" y="0"/>
                  <a:pt x="10992007" y="0"/>
                </a:cubicBezTo>
                <a:close/>
                <a:moveTo>
                  <a:pt x="10149468" y="0"/>
                </a:moveTo>
                <a:cubicBezTo>
                  <a:pt x="10163726" y="0"/>
                  <a:pt x="10177163" y="3516"/>
                  <a:pt x="10188456" y="10682"/>
                </a:cubicBezTo>
                <a:lnTo>
                  <a:pt x="10110480" y="10682"/>
                </a:lnTo>
                <a:cubicBezTo>
                  <a:pt x="10121773" y="3516"/>
                  <a:pt x="10135210" y="0"/>
                  <a:pt x="10149468" y="0"/>
                </a:cubicBezTo>
                <a:close/>
                <a:moveTo>
                  <a:pt x="9306928" y="0"/>
                </a:moveTo>
                <a:cubicBezTo>
                  <a:pt x="9321186" y="0"/>
                  <a:pt x="9334623" y="3516"/>
                  <a:pt x="9345916" y="10682"/>
                </a:cubicBezTo>
                <a:lnTo>
                  <a:pt x="9267940" y="10682"/>
                </a:lnTo>
                <a:cubicBezTo>
                  <a:pt x="9279233" y="3516"/>
                  <a:pt x="9292670" y="0"/>
                  <a:pt x="9306928" y="0"/>
                </a:cubicBezTo>
                <a:close/>
                <a:moveTo>
                  <a:pt x="8464388" y="0"/>
                </a:moveTo>
                <a:cubicBezTo>
                  <a:pt x="8478646" y="0"/>
                  <a:pt x="8492083" y="3516"/>
                  <a:pt x="8503376" y="10682"/>
                </a:cubicBezTo>
                <a:lnTo>
                  <a:pt x="8425400" y="10682"/>
                </a:lnTo>
                <a:cubicBezTo>
                  <a:pt x="8436693" y="3516"/>
                  <a:pt x="8450130" y="0"/>
                  <a:pt x="8464388" y="0"/>
                </a:cubicBezTo>
                <a:close/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3" name="Oval 902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4" name="Oval 903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5" name="Oval 904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6" name="Oval 905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7" name="Oval 906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8" name="Oval 907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09" name="Oval 908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0" name="Oval 909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1" name="Oval 910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2" name="Oval 911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3" name="Oval 912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4" name="Oval 913"/>
          <p:cNvSpPr/>
          <p:nvPr/>
        </p:nvSpPr>
        <p:spPr>
          <a:xfrm>
            <a:off x="104920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5" name="Oval 914"/>
          <p:cNvSpPr/>
          <p:nvPr/>
        </p:nvSpPr>
        <p:spPr>
          <a:xfrm>
            <a:off x="96491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6" name="Oval 915"/>
          <p:cNvSpPr/>
          <p:nvPr/>
        </p:nvSpPr>
        <p:spPr>
          <a:xfrm>
            <a:off x="113348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7" name="Oval 916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8" name="Oval 917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19" name="Oval 918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0" name="Oval 919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1" name="Oval 920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2" name="Oval 921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3" name="Oval 922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4" name="Oval 923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5" name="Oval 924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6" name="Oval 925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7" name="Oval 926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8" name="Oval 927"/>
          <p:cNvSpPr/>
          <p:nvPr/>
        </p:nvSpPr>
        <p:spPr>
          <a:xfrm>
            <a:off x="104920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29" name="Oval 928"/>
          <p:cNvSpPr/>
          <p:nvPr/>
        </p:nvSpPr>
        <p:spPr>
          <a:xfrm>
            <a:off x="96491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0" name="Oval 929"/>
          <p:cNvSpPr/>
          <p:nvPr/>
        </p:nvSpPr>
        <p:spPr>
          <a:xfrm>
            <a:off x="113348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1" name="Oval 930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2" name="Oval 931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3" name="Oval 932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4" name="Oval 933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5" name="Oval 934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6" name="Oval 935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7" name="Oval 936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8" name="Oval 937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39" name="Oval 938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0" name="Oval 939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1" name="Oval 940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2" name="Oval 941"/>
          <p:cNvSpPr/>
          <p:nvPr/>
        </p:nvSpPr>
        <p:spPr>
          <a:xfrm>
            <a:off x="104920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3" name="Oval 942"/>
          <p:cNvSpPr/>
          <p:nvPr/>
        </p:nvSpPr>
        <p:spPr>
          <a:xfrm>
            <a:off x="96491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4" name="Oval 943"/>
          <p:cNvSpPr/>
          <p:nvPr/>
        </p:nvSpPr>
        <p:spPr>
          <a:xfrm>
            <a:off x="113348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5" name="Oval 944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6" name="Oval 945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7" name="Oval 946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8" name="Oval 947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49" name="Oval 948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0" name="Oval 949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1" name="Oval 950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2" name="Oval 951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3" name="Oval 952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4" name="Oval 953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5" name="Oval 954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6" name="Oval 955"/>
          <p:cNvSpPr/>
          <p:nvPr/>
        </p:nvSpPr>
        <p:spPr>
          <a:xfrm>
            <a:off x="104920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7" name="Oval 956"/>
          <p:cNvSpPr/>
          <p:nvPr/>
        </p:nvSpPr>
        <p:spPr>
          <a:xfrm>
            <a:off x="96491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8" name="Oval 957"/>
          <p:cNvSpPr/>
          <p:nvPr/>
        </p:nvSpPr>
        <p:spPr>
          <a:xfrm>
            <a:off x="113348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59" name="Oval 958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0" name="Oval 959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1" name="Oval 960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2" name="Oval 961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3" name="Oval 962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4" name="Oval 963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5" name="Oval 964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6" name="Oval 965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7" name="Oval 966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8" name="Oval 967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69" name="Oval 968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0" name="Oval 969"/>
          <p:cNvSpPr/>
          <p:nvPr/>
        </p:nvSpPr>
        <p:spPr>
          <a:xfrm>
            <a:off x="104920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1" name="Oval 970"/>
          <p:cNvSpPr/>
          <p:nvPr/>
        </p:nvSpPr>
        <p:spPr>
          <a:xfrm>
            <a:off x="96491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72" name="Oval 971"/>
          <p:cNvSpPr/>
          <p:nvPr/>
        </p:nvSpPr>
        <p:spPr>
          <a:xfrm>
            <a:off x="113348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tIns="45720" rIns="91440" bIns="4572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80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0398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76118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48379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60152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6154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3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86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6D6CDE15-BF70-455C-AE46-A9A9CB2A413A}" type="datetimeFigureOut">
              <a:rPr lang="en-AU" smtClean="0"/>
              <a:t>23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0EDE7212-7E99-409D-9C14-2A10732E2A83}" type="slidenum">
              <a:rPr lang="en-AU" smtClean="0"/>
              <a:t>‹#›</a:t>
            </a:fld>
            <a:endParaRPr lang="en-AU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8358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997BA-8D46-4FE3-A0F3-49FF53E8CA3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/>
              <a:t>Applying function not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081368-0FFC-49A8-A9D8-55FEE599404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5F</a:t>
            </a:r>
          </a:p>
        </p:txBody>
      </p:sp>
    </p:spTree>
    <p:extLst>
      <p:ext uri="{BB962C8B-B14F-4D97-AF65-F5344CB8AC3E}">
        <p14:creationId xmlns:p14="http://schemas.microsoft.com/office/powerpoint/2010/main" val="2625547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9C0AB90-CA2C-CD05-430C-986D4F3EF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7772400" cy="654050"/>
          </a:xfrm>
        </p:spPr>
        <p:txBody>
          <a:bodyPr/>
          <a:lstStyle/>
          <a:p>
            <a:pPr eaLnBrk="1" hangingPunct="1"/>
            <a:r>
              <a:rPr lang="en-US" altLang="en-US" sz="3600"/>
              <a:t>Functional Notation:  Find the following</a:t>
            </a:r>
          </a:p>
        </p:txBody>
      </p:sp>
      <p:graphicFrame>
        <p:nvGraphicFramePr>
          <p:cNvPr id="62467" name="Object 4">
            <a:extLst>
              <a:ext uri="{FF2B5EF4-FFF2-40B4-BE49-F238E27FC236}">
                <a16:creationId xmlns:a16="http://schemas.microsoft.com/office/drawing/2014/main" id="{B8691538-0583-BD9A-5310-DF512C729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1752600"/>
          <a:ext cx="110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53890" progId="Equation.DSMT4">
                  <p:embed/>
                </p:oleObj>
              </mc:Choice>
              <mc:Fallback>
                <p:oleObj name="Equation" r:id="rId2" imgW="533169" imgH="253890" progId="Equation.DSMT4">
                  <p:embed/>
                  <p:pic>
                    <p:nvPicPr>
                      <p:cNvPr id="62467" name="Object 4">
                        <a:extLst>
                          <a:ext uri="{FF2B5EF4-FFF2-40B4-BE49-F238E27FC236}">
                            <a16:creationId xmlns:a16="http://schemas.microsoft.com/office/drawing/2014/main" id="{B8691538-0583-BD9A-5310-DF512C729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752600"/>
                        <a:ext cx="110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7">
            <a:extLst>
              <a:ext uri="{FF2B5EF4-FFF2-40B4-BE49-F238E27FC236}">
                <a16:creationId xmlns:a16="http://schemas.microsoft.com/office/drawing/2014/main" id="{40EED7F8-5CD7-8294-810C-D878DF615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069976"/>
          <a:ext cx="2743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255" imgH="266584" progId="Equation.DSMT4">
                  <p:embed/>
                </p:oleObj>
              </mc:Choice>
              <mc:Fallback>
                <p:oleObj name="Equation" r:id="rId4" imgW="1485255" imgH="266584" progId="Equation.DSMT4">
                  <p:embed/>
                  <p:pic>
                    <p:nvPicPr>
                      <p:cNvPr id="62468" name="Object 7">
                        <a:extLst>
                          <a:ext uri="{FF2B5EF4-FFF2-40B4-BE49-F238E27FC236}">
                            <a16:creationId xmlns:a16="http://schemas.microsoft.com/office/drawing/2014/main" id="{40EED7F8-5CD7-8294-810C-D878DF615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9976"/>
                        <a:ext cx="2743200" cy="492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BF0"/>
                          </a:gs>
                          <a:gs pos="74001">
                            <a:srgbClr val="FFDD75"/>
                          </a:gs>
                          <a:gs pos="83000">
                            <a:srgbClr val="FFDD75"/>
                          </a:gs>
                          <a:gs pos="100000">
                            <a:srgbClr val="FFE8A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8">
            <a:extLst>
              <a:ext uri="{FF2B5EF4-FFF2-40B4-BE49-F238E27FC236}">
                <a16:creationId xmlns:a16="http://schemas.microsoft.com/office/drawing/2014/main" id="{35DD29B2-1777-EDAB-DD8D-029CF69A2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01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01D06979-ECA6-AF2F-D370-8134BCE08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2743201"/>
          <a:ext cx="22098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889000" progId="Equation.3">
                  <p:embed/>
                </p:oleObj>
              </mc:Choice>
              <mc:Fallback>
                <p:oleObj name="Equation" r:id="rId6" imgW="1079500" imgH="889000" progId="Equation.3">
                  <p:embed/>
                  <p:pic>
                    <p:nvPicPr>
                      <p:cNvPr id="38921" name="Object 9">
                        <a:extLst>
                          <a:ext uri="{FF2B5EF4-FFF2-40B4-BE49-F238E27FC236}">
                            <a16:creationId xmlns:a16="http://schemas.microsoft.com/office/drawing/2014/main" id="{01D06979-ECA6-AF2F-D370-8134BCE08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743201"/>
                        <a:ext cx="2209800" cy="1819275"/>
                      </a:xfrm>
                      <a:prstGeom prst="rect">
                        <a:avLst/>
                      </a:prstGeom>
                      <a:solidFill>
                        <a:srgbClr val="DFDFD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10">
            <a:extLst>
              <a:ext uri="{FF2B5EF4-FFF2-40B4-BE49-F238E27FC236}">
                <a16:creationId xmlns:a16="http://schemas.microsoft.com/office/drawing/2014/main" id="{40DD84CF-E0CE-A3FE-CDDA-3A7B7C9FE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61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2472" name="Rectangle 12">
            <a:extLst>
              <a:ext uri="{FF2B5EF4-FFF2-40B4-BE49-F238E27FC236}">
                <a16:creationId xmlns:a16="http://schemas.microsoft.com/office/drawing/2014/main" id="{BA01CF9F-546C-47AF-683A-00B475372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01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2473" name="Object 5">
            <a:extLst>
              <a:ext uri="{FF2B5EF4-FFF2-40B4-BE49-F238E27FC236}">
                <a16:creationId xmlns:a16="http://schemas.microsoft.com/office/drawing/2014/main" id="{5F9C7104-43FA-6153-0F1F-7907177E0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1" y="1074739"/>
          <a:ext cx="2703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4" imgH="266584" progId="Equation.DSMT4">
                  <p:embed/>
                </p:oleObj>
              </mc:Choice>
              <mc:Fallback>
                <p:oleObj name="Equation" r:id="rId8" imgW="1396394" imgH="266584" progId="Equation.DSMT4">
                  <p:embed/>
                  <p:pic>
                    <p:nvPicPr>
                      <p:cNvPr id="62473" name="Object 5">
                        <a:extLst>
                          <a:ext uri="{FF2B5EF4-FFF2-40B4-BE49-F238E27FC236}">
                            <a16:creationId xmlns:a16="http://schemas.microsoft.com/office/drawing/2014/main" id="{5F9C7104-43FA-6153-0F1F-7907177E0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1074739"/>
                        <a:ext cx="2703513" cy="5159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BF0"/>
                          </a:gs>
                          <a:gs pos="74001">
                            <a:srgbClr val="FFDD75"/>
                          </a:gs>
                          <a:gs pos="83000">
                            <a:srgbClr val="FFDD75"/>
                          </a:gs>
                          <a:gs pos="100000">
                            <a:srgbClr val="FFE8A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6">
            <a:extLst>
              <a:ext uri="{FF2B5EF4-FFF2-40B4-BE49-F238E27FC236}">
                <a16:creationId xmlns:a16="http://schemas.microsoft.com/office/drawing/2014/main" id="{6B5D36FE-1EA9-3DEA-EC3B-50F957EC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752601"/>
          <a:ext cx="1676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203112" progId="Equation.DSMT4">
                  <p:embed/>
                </p:oleObj>
              </mc:Choice>
              <mc:Fallback>
                <p:oleObj name="Equation" r:id="rId10" imgW="571252" imgH="203112" progId="Equation.DSMT4">
                  <p:embed/>
                  <p:pic>
                    <p:nvPicPr>
                      <p:cNvPr id="62474" name="Object 6">
                        <a:extLst>
                          <a:ext uri="{FF2B5EF4-FFF2-40B4-BE49-F238E27FC236}">
                            <a16:creationId xmlns:a16="http://schemas.microsoft.com/office/drawing/2014/main" id="{6B5D36FE-1EA9-3DEA-EC3B-50F957EC4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52601"/>
                        <a:ext cx="1676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FC3B683A-8797-56DA-A78F-73C106581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1" y="2590800"/>
          <a:ext cx="4246563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7200" imgH="939800" progId="Equation.3">
                  <p:embed/>
                </p:oleObj>
              </mc:Choice>
              <mc:Fallback>
                <p:oleObj name="Equation" r:id="rId12" imgW="1727200" imgH="939800" progId="Equation.3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FC3B683A-8797-56DA-A78F-73C106581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1" y="2590800"/>
                        <a:ext cx="4246563" cy="2317750"/>
                      </a:xfrm>
                      <a:prstGeom prst="rect">
                        <a:avLst/>
                      </a:prstGeom>
                      <a:solidFill>
                        <a:srgbClr val="5CFFA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486035-4D17-4740-B032-4FEB39ACC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460" y="829915"/>
            <a:ext cx="9720072" cy="818581"/>
          </a:xfrm>
        </p:spPr>
        <p:txBody>
          <a:bodyPr/>
          <a:lstStyle/>
          <a:p>
            <a:r>
              <a:rPr lang="en-US" dirty="0"/>
              <a:t>Example 2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6DB1F7-CC30-455B-82D9-5FC58341A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428" y="1860997"/>
            <a:ext cx="11281893" cy="4023360"/>
          </a:xfrm>
        </p:spPr>
        <p:txBody>
          <a:bodyPr>
            <a:normAutofit/>
          </a:bodyPr>
          <a:lstStyle/>
          <a:p>
            <a:r>
              <a:rPr lang="en-US" dirty="0"/>
              <a:t>If f:</a:t>
            </a:r>
            <a:r>
              <a:rPr lang="en-US" b="1" dirty="0">
                <a:latin typeface="Castellar" panose="020A0402060406010301" pitchFamily="18" charset="0"/>
              </a:rPr>
              <a:t>R</a:t>
            </a:r>
            <a:r>
              <a:rPr lang="en-US" dirty="0">
                <a:latin typeface="Castellar" panose="020A0402060406010301" pitchFamily="18" charset="0"/>
              </a:rPr>
              <a:t>→</a:t>
            </a:r>
            <a:r>
              <a:rPr lang="en-US" b="1" dirty="0">
                <a:latin typeface="Castellar" panose="020A0402060406010301" pitchFamily="18" charset="0"/>
              </a:rPr>
              <a:t>R</a:t>
            </a:r>
            <a:r>
              <a:rPr lang="en-US" dirty="0"/>
              <a:t>, f(x)=</a:t>
            </a:r>
            <a:r>
              <a:rPr lang="en-US" dirty="0" err="1"/>
              <a:t>ax+b</a:t>
            </a:r>
            <a:r>
              <a:rPr lang="en-US" dirty="0"/>
              <a:t> such that f(1)=7 and f(5)=19, find a and b and sketch the graph of y=f(x).</a:t>
            </a:r>
          </a:p>
          <a:p>
            <a:r>
              <a:rPr lang="en-US" dirty="0"/>
              <a:t>Since f(1)=7 and f(5)=19,</a:t>
            </a:r>
          </a:p>
          <a:p>
            <a:r>
              <a:rPr lang="en-US" dirty="0"/>
              <a:t>7 =</a:t>
            </a:r>
            <a:r>
              <a:rPr lang="en-US" dirty="0" err="1"/>
              <a:t>a+b</a:t>
            </a:r>
            <a:r>
              <a:rPr lang="en-US" dirty="0"/>
              <a:t>          (1) </a:t>
            </a:r>
          </a:p>
          <a:p>
            <a:r>
              <a:rPr lang="en-US" dirty="0"/>
              <a:t>19 =5a+b      (2)</a:t>
            </a:r>
          </a:p>
          <a:p>
            <a:r>
              <a:rPr lang="en-US" dirty="0"/>
              <a:t>Subtract (1) from (2):</a:t>
            </a:r>
          </a:p>
          <a:p>
            <a:r>
              <a:rPr lang="en-US" dirty="0"/>
              <a:t>12=4a</a:t>
            </a:r>
          </a:p>
          <a:p>
            <a:r>
              <a:rPr lang="en-US" dirty="0"/>
              <a:t>Thus a=3 and substituting in (1) gives b=4.</a:t>
            </a:r>
          </a:p>
          <a:p>
            <a:r>
              <a:rPr lang="en-US" dirty="0"/>
              <a:t>Hence f(x)=3x+4.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4E0CD0-A3C7-45CA-B0CA-1DFA116BFB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6170" y="2296972"/>
            <a:ext cx="3690112" cy="3731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04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C16E7EB-9D5D-3094-1421-7946E6E2BE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7493" y="363814"/>
            <a:ext cx="8331870" cy="577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985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83C85C8-464A-0ED2-B382-025A8624E5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6892" y="638847"/>
            <a:ext cx="9907626" cy="558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1821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39556-6772-4660-86D4-B2939B983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</a:t>
            </a:r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584FC5-9210-4F7E-9949-BDC14FA57B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129" y="1809482"/>
                <a:ext cx="9720071" cy="40233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nd the quadratic function f such that f(4)=f(−2)=0 and f(0)=16.</a:t>
                </a:r>
              </a:p>
              <a:p>
                <a:r>
                  <a:rPr lang="en-US" dirty="0"/>
                  <a:t>Solution</a:t>
                </a:r>
              </a:p>
              <a:p>
                <a:r>
                  <a:rPr lang="en-US" dirty="0"/>
                  <a:t>Since 4 and −2 are solutions to the quadratic equation f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=0, we have</a:t>
                </a:r>
              </a:p>
              <a:p>
                <a:r>
                  <a:rPr lang="en-US" dirty="0"/>
                  <a:t>f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=d(x+2) (x−4)</a:t>
                </a:r>
              </a:p>
              <a:p>
                <a:r>
                  <a:rPr lang="en-US" dirty="0"/>
                  <a:t>Since  f(0)=16, we obtain</a:t>
                </a:r>
              </a:p>
              <a:p>
                <a:r>
                  <a:rPr lang="en-US" dirty="0"/>
                  <a:t>16 =d(2) (−4)  </a:t>
                </a:r>
                <a:r>
                  <a:rPr lang="en-US" dirty="0">
                    <a:sym typeface="Wingdings" panose="05000000000000000000" pitchFamily="2" charset="2"/>
                  </a:rPr>
                  <a:t>  16=d(</a:t>
                </a:r>
                <a:r>
                  <a:rPr lang="en-US" dirty="0"/>
                  <a:t>−</a:t>
                </a:r>
                <a:r>
                  <a:rPr lang="en-US" dirty="0">
                    <a:sym typeface="Wingdings" panose="05000000000000000000" pitchFamily="2" charset="2"/>
                  </a:rPr>
                  <a:t>8)</a:t>
                </a:r>
                <a:endParaRPr lang="en-US" dirty="0"/>
              </a:p>
              <a:p>
                <a:r>
                  <a:rPr lang="en-US" dirty="0"/>
                  <a:t>∴ d =−2 </a:t>
                </a:r>
              </a:p>
              <a:p>
                <a:r>
                  <a:rPr lang="en-US" dirty="0"/>
                  <a:t>Hence f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= =−2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4)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2)=−2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2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8)=−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4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16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584FC5-9210-4F7E-9949-BDC14FA57B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9" y="1809482"/>
                <a:ext cx="9720071" cy="4023360"/>
              </a:xfrm>
              <a:blipFill>
                <a:blip r:embed="rId2"/>
                <a:stretch>
                  <a:fillRect l="-313" t="-197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SOLUTION: if you were plotting the point (0,16) on a coordinate graph, how  would you plot it?">
            <a:extLst>
              <a:ext uri="{FF2B5EF4-FFF2-40B4-BE49-F238E27FC236}">
                <a16:creationId xmlns:a16="http://schemas.microsoft.com/office/drawing/2014/main" id="{C48D2758-A926-25A6-4155-CA450EA68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300" y="646557"/>
            <a:ext cx="293370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E1AA532-9012-0E44-4E8D-239AE1B3271B}"/>
              </a:ext>
            </a:extLst>
          </p:cNvPr>
          <p:cNvSpPr/>
          <p:nvPr/>
        </p:nvSpPr>
        <p:spPr>
          <a:xfrm>
            <a:off x="10337370" y="3146157"/>
            <a:ext cx="123987" cy="1319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51252A9-3F5E-2EF5-65F9-26BA622BE9F6}"/>
              </a:ext>
            </a:extLst>
          </p:cNvPr>
          <p:cNvSpPr/>
          <p:nvPr/>
        </p:nvSpPr>
        <p:spPr>
          <a:xfrm>
            <a:off x="11218191" y="3174573"/>
            <a:ext cx="123987" cy="1319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A477DDB-D6AE-F1C2-60F6-ACA75C4527EB}"/>
              </a:ext>
            </a:extLst>
          </p:cNvPr>
          <p:cNvSpPr/>
          <p:nvPr/>
        </p:nvSpPr>
        <p:spPr>
          <a:xfrm>
            <a:off x="10629252" y="865329"/>
            <a:ext cx="123987" cy="1319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18C529-2080-199F-8D87-2AB250F4E5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4164" y="5796467"/>
            <a:ext cx="6115904" cy="9526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21C4EA-51CA-CE1E-86F2-A43B1477978C}"/>
              </a:ext>
            </a:extLst>
          </p:cNvPr>
          <p:cNvSpPr txBox="1"/>
          <p:nvPr/>
        </p:nvSpPr>
        <p:spPr>
          <a:xfrm>
            <a:off x="9501850" y="4290847"/>
            <a:ext cx="254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= –2, b=4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0087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39556-6772-4660-86D4-B2939B983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</a:t>
            </a:r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584FC5-9210-4F7E-9949-BDC14FA57B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129" y="1809482"/>
                <a:ext cx="9720071" cy="402336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Find the quadratic function f such that f(4)=f(−2)=0 and Maximum =18.</a:t>
                </a:r>
              </a:p>
              <a:p>
                <a:r>
                  <a:rPr lang="en-US" dirty="0"/>
                  <a:t>Solution</a:t>
                </a:r>
              </a:p>
              <a:p>
                <a:r>
                  <a:rPr lang="en-US" dirty="0"/>
                  <a:t>Since 4 and −2 are solutions to the quadratic equation f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=0, we have</a:t>
                </a:r>
              </a:p>
              <a:p>
                <a:r>
                  <a:rPr lang="en-US" dirty="0"/>
                  <a:t>f(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=d(x+2) (x−4)</a:t>
                </a:r>
              </a:p>
              <a:p>
                <a:r>
                  <a:rPr lang="en-US" dirty="0"/>
                  <a:t>Symmetry line between −2 &amp;4, </a:t>
                </a:r>
                <a:r>
                  <a:rPr lang="en-US" dirty="0">
                    <a:solidFill>
                      <a:schemeClr val="tx1"/>
                    </a:solidFill>
                  </a:rPr>
                  <a:t>x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+4</m:t>
                        </m:r>
                      </m:num>
                      <m:den>
                        <m:r>
                          <a:rPr lang="en-US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Since  Max=18, f(1)=18</a:t>
                </a:r>
              </a:p>
              <a:p>
                <a:r>
                  <a:rPr lang="en-US" dirty="0"/>
                  <a:t>18 =d(3) (−3)  </a:t>
                </a:r>
                <a:r>
                  <a:rPr lang="en-US" dirty="0">
                    <a:sym typeface="Wingdings" panose="05000000000000000000" pitchFamily="2" charset="2"/>
                  </a:rPr>
                  <a:t>  18=d(</a:t>
                </a:r>
                <a:r>
                  <a:rPr lang="en-US" dirty="0"/>
                  <a:t>−</a:t>
                </a:r>
                <a:r>
                  <a:rPr lang="en-US" dirty="0">
                    <a:sym typeface="Wingdings" panose="05000000000000000000" pitchFamily="2" charset="2"/>
                  </a:rPr>
                  <a:t>9)</a:t>
                </a:r>
                <a:endParaRPr lang="en-US" dirty="0"/>
              </a:p>
              <a:p>
                <a:r>
                  <a:rPr lang="en-US" dirty="0"/>
                  <a:t>∴ d =−2 </a:t>
                </a:r>
              </a:p>
              <a:p>
                <a:r>
                  <a:rPr lang="en-US" dirty="0"/>
                  <a:t>Hence f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= =−2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4)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2)=−2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2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8)=−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4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16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4584FC5-9210-4F7E-9949-BDC14FA57B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9" y="1809482"/>
                <a:ext cx="9720071" cy="4023360"/>
              </a:xfrm>
              <a:blipFill>
                <a:blip r:embed="rId2"/>
                <a:stretch>
                  <a:fillRect l="-188" t="-24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SOLUTION: if you were plotting the point (0,16) on a coordinate graph, how  would you plot it?">
            <a:extLst>
              <a:ext uri="{FF2B5EF4-FFF2-40B4-BE49-F238E27FC236}">
                <a16:creationId xmlns:a16="http://schemas.microsoft.com/office/drawing/2014/main" id="{C48D2758-A926-25A6-4155-CA450EA68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8300" y="646557"/>
            <a:ext cx="293370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7E1AA532-9012-0E44-4E8D-239AE1B3271B}"/>
              </a:ext>
            </a:extLst>
          </p:cNvPr>
          <p:cNvSpPr/>
          <p:nvPr/>
        </p:nvSpPr>
        <p:spPr>
          <a:xfrm>
            <a:off x="10337370" y="3146157"/>
            <a:ext cx="123987" cy="1319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51252A9-3F5E-2EF5-65F9-26BA622BE9F6}"/>
              </a:ext>
            </a:extLst>
          </p:cNvPr>
          <p:cNvSpPr/>
          <p:nvPr/>
        </p:nvSpPr>
        <p:spPr>
          <a:xfrm>
            <a:off x="11218191" y="3174573"/>
            <a:ext cx="123987" cy="1319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A477DDB-D6AE-F1C2-60F6-ACA75C4527EB}"/>
              </a:ext>
            </a:extLst>
          </p:cNvPr>
          <p:cNvSpPr/>
          <p:nvPr/>
        </p:nvSpPr>
        <p:spPr>
          <a:xfrm>
            <a:off x="10753236" y="601863"/>
            <a:ext cx="123987" cy="1319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18C529-2080-199F-8D87-2AB250F4E5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4164" y="5796467"/>
            <a:ext cx="6115904" cy="9526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21C4EA-51CA-CE1E-86F2-A43B1477978C}"/>
              </a:ext>
            </a:extLst>
          </p:cNvPr>
          <p:cNvSpPr txBox="1"/>
          <p:nvPr/>
        </p:nvSpPr>
        <p:spPr>
          <a:xfrm>
            <a:off x="9501850" y="4290847"/>
            <a:ext cx="254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= –2, b=4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72952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C6228-30FD-42B0-97A2-23AA955D1C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703" y="711340"/>
            <a:ext cx="11477297" cy="1164756"/>
          </a:xfrm>
        </p:spPr>
        <p:txBody>
          <a:bodyPr/>
          <a:lstStyle/>
          <a:p>
            <a:r>
              <a:rPr lang="en-US" dirty="0"/>
              <a:t>Another way to find Max or Min?</a:t>
            </a:r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B876DD-3782-9A2A-B631-80786673D0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9657" y="3297524"/>
            <a:ext cx="6708529" cy="26157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EFCF22D1-3A85-6EAD-2123-F32CD0E7E5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14703" y="1889875"/>
                <a:ext cx="9720071" cy="402336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Find minimum value for f(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A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AU" dirty="0">
                  <a:solidFill>
                    <a:schemeClr val="tx1"/>
                  </a:solidFill>
                </a:endParaRPr>
              </a:p>
              <a:p>
                <a:r>
                  <a:rPr lang="en-AU" dirty="0">
                    <a:solidFill>
                      <a:schemeClr val="tx1"/>
                    </a:solidFill>
                  </a:rPr>
                  <a:t>f(x)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AU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AU" dirty="0">
                    <a:solidFill>
                      <a:schemeClr val="tx1"/>
                    </a:solidFill>
                  </a:rPr>
                  <a:t>+16</a:t>
                </a:r>
                <a:r>
                  <a:rPr lang="en-AU" dirty="0"/>
                  <a:t> </a:t>
                </a:r>
                <a14:m>
                  <m:oMath xmlns:m="http://schemas.openxmlformats.org/officeDocument/2006/math">
                    <m:r>
                      <a:rPr lang="en-AU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>
                    <a:solidFill>
                      <a:schemeClr val="tx1"/>
                    </a:solidFill>
                  </a:rPr>
                  <a:t>16 +18</a:t>
                </a:r>
              </a:p>
              <a:p>
                <a:r>
                  <a:rPr lang="en-AU" dirty="0"/>
                  <a:t>f(x)=</a:t>
                </a:r>
                <a:r>
                  <a:rPr lang="en-A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A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4)</m:t>
                        </m:r>
                      </m:e>
                      <m:sup>
                        <m:r>
                          <a:rPr lang="en-AU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16 +18</a:t>
                </a:r>
              </a:p>
              <a:p>
                <a:r>
                  <a:rPr lang="en-AU" dirty="0"/>
                  <a:t>f(x)=</a:t>
                </a:r>
                <a:r>
                  <a:rPr lang="en-AU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A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4)</m:t>
                        </m:r>
                      </m:e>
                      <m:sup>
                        <m:r>
                          <a:rPr lang="en-AU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AU" dirty="0"/>
                  <a:t>+2</a:t>
                </a:r>
              </a:p>
              <a:p>
                <a:r>
                  <a:rPr lang="en-AU" dirty="0"/>
                  <a:t>Minimum value =2</a:t>
                </a:r>
              </a:p>
              <a:p>
                <a:endParaRPr lang="en-AU" dirty="0"/>
              </a:p>
              <a:p>
                <a:endParaRPr lang="en-AU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EFCF22D1-3A85-6EAD-2123-F32CD0E7E5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4703" y="1889875"/>
                <a:ext cx="9720071" cy="4023360"/>
              </a:xfrm>
              <a:blipFill>
                <a:blip r:embed="rId3"/>
                <a:stretch>
                  <a:fillRect l="-313" t="-181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>
            <a:extLst>
              <a:ext uri="{FF2B5EF4-FFF2-40B4-BE49-F238E27FC236}">
                <a16:creationId xmlns:a16="http://schemas.microsoft.com/office/drawing/2014/main" id="{C9916305-52D4-E679-1970-999466EA3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943" y="249440"/>
            <a:ext cx="3324225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91606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514949"/>
      </a:dk2>
      <a:lt2>
        <a:srgbClr val="E1E1DB"/>
      </a:lt2>
      <a:accent1>
        <a:srgbClr val="9DBFBE"/>
      </a:accent1>
      <a:accent2>
        <a:srgbClr val="DB8631"/>
      </a:accent2>
      <a:accent3>
        <a:srgbClr val="E3CC5A"/>
      </a:accent3>
      <a:accent4>
        <a:srgbClr val="ACADA8"/>
      </a:accent4>
      <a:accent5>
        <a:srgbClr val="927C61"/>
      </a:accent5>
      <a:accent6>
        <a:srgbClr val="B3B435"/>
      </a:accent6>
      <a:hlink>
        <a:srgbClr val="0000FF"/>
      </a:hlink>
      <a:folHlink>
        <a:srgbClr val="800080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B4028482-F53A-4442-AB14-9B7A43F44F9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11</TotalTime>
  <Words>460</Words>
  <Application>Microsoft Office PowerPoint</Application>
  <PresentationFormat>Widescreen</PresentationFormat>
  <Paragraphs>3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Arial</vt:lpstr>
      <vt:lpstr>Cambria Math</vt:lpstr>
      <vt:lpstr>Castellar</vt:lpstr>
      <vt:lpstr>Times New Roman</vt:lpstr>
      <vt:lpstr>Tw Cen MT</vt:lpstr>
      <vt:lpstr>Tw Cen MT Condensed</vt:lpstr>
      <vt:lpstr>Wingdings 3</vt:lpstr>
      <vt:lpstr>Integral</vt:lpstr>
      <vt:lpstr>MathType 5.0 Equation</vt:lpstr>
      <vt:lpstr>Microsoft Equation 3.0</vt:lpstr>
      <vt:lpstr>MathType 6.0 Equation</vt:lpstr>
      <vt:lpstr>Applying function notation</vt:lpstr>
      <vt:lpstr>Functional Notation:  Find the following</vt:lpstr>
      <vt:lpstr>Example 2</vt:lpstr>
      <vt:lpstr>PowerPoint Presentation</vt:lpstr>
      <vt:lpstr>PowerPoint Presentation</vt:lpstr>
      <vt:lpstr>Example 3</vt:lpstr>
      <vt:lpstr>Example 4</vt:lpstr>
      <vt:lpstr>Another way to find Max or Min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ying function notation</dc:title>
  <dc:creator>Lyn ZHANG</dc:creator>
  <cp:lastModifiedBy>Lyn ZHANG</cp:lastModifiedBy>
  <cp:revision>14</cp:revision>
  <dcterms:created xsi:type="dcterms:W3CDTF">2021-07-02T03:00:48Z</dcterms:created>
  <dcterms:modified xsi:type="dcterms:W3CDTF">2023-03-22T21:22:15Z</dcterms:modified>
</cp:coreProperties>
</file>